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1"/>
  </p:notesMasterIdLst>
  <p:sldIdLst>
    <p:sldId id="257" r:id="rId2"/>
    <p:sldId id="304" r:id="rId3"/>
    <p:sldId id="385" r:id="rId4"/>
    <p:sldId id="467" r:id="rId5"/>
    <p:sldId id="468" r:id="rId6"/>
    <p:sldId id="469" r:id="rId7"/>
    <p:sldId id="441" r:id="rId8"/>
    <p:sldId id="390" r:id="rId9"/>
    <p:sldId id="422" r:id="rId10"/>
    <p:sldId id="423" r:id="rId11"/>
    <p:sldId id="424" r:id="rId12"/>
    <p:sldId id="419" r:id="rId13"/>
    <p:sldId id="437" r:id="rId14"/>
    <p:sldId id="400" r:id="rId15"/>
    <p:sldId id="401" r:id="rId16"/>
    <p:sldId id="402" r:id="rId17"/>
    <p:sldId id="434" r:id="rId18"/>
    <p:sldId id="263" r:id="rId19"/>
    <p:sldId id="264" r:id="rId20"/>
    <p:sldId id="319" r:id="rId21"/>
    <p:sldId id="320" r:id="rId22"/>
    <p:sldId id="321" r:id="rId23"/>
    <p:sldId id="435" r:id="rId24"/>
    <p:sldId id="449" r:id="rId25"/>
    <p:sldId id="398" r:id="rId26"/>
    <p:sldId id="376" r:id="rId27"/>
    <p:sldId id="377" r:id="rId28"/>
    <p:sldId id="337" r:id="rId29"/>
    <p:sldId id="338" r:id="rId30"/>
    <p:sldId id="445" r:id="rId31"/>
    <p:sldId id="359" r:id="rId32"/>
    <p:sldId id="464" r:id="rId33"/>
    <p:sldId id="465" r:id="rId34"/>
    <p:sldId id="466" r:id="rId35"/>
    <p:sldId id="341" r:id="rId36"/>
    <p:sldId id="446" r:id="rId37"/>
    <p:sldId id="447" r:id="rId38"/>
    <p:sldId id="306" r:id="rId39"/>
    <p:sldId id="450" r:id="rId40"/>
    <p:sldId id="454" r:id="rId41"/>
    <p:sldId id="455" r:id="rId42"/>
    <p:sldId id="456" r:id="rId43"/>
    <p:sldId id="457" r:id="rId44"/>
    <p:sldId id="458" r:id="rId45"/>
    <p:sldId id="459" r:id="rId46"/>
    <p:sldId id="452" r:id="rId47"/>
    <p:sldId id="460" r:id="rId48"/>
    <p:sldId id="444" r:id="rId49"/>
    <p:sldId id="427" r:id="rId50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5" autoAdjust="0"/>
    <p:restoredTop sz="94660"/>
  </p:normalViewPr>
  <p:slideViewPr>
    <p:cSldViewPr snapToGrid="0">
      <p:cViewPr varScale="1">
        <p:scale>
          <a:sx n="72" d="100"/>
          <a:sy n="72" d="100"/>
        </p:scale>
        <p:origin x="67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2BD2577-9407-4CFE-9297-BAD215D443B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C0D8D1-9504-411B-8B3A-4F94BE8EF8E8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B640C46-ACD2-4258-B0C2-A2A2803804A5}" type="datetimeFigureOut">
              <a:rPr lang="en-US"/>
              <a:pPr>
                <a:defRPr/>
              </a:pPr>
              <a:t>10/12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979E349E-BF77-470F-8744-BE8270062DD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83E0C97-93C1-4452-866A-64490ECB99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8BD072-4390-40F0-A1C8-684F25BCB0C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80E4D27-45C5-4964-A305-F2873FB056B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7184900-DF24-4992-87B8-911F1F8A92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Google Shape;184;g853034354b_0_24768:notes">
            <a:extLst>
              <a:ext uri="{FF2B5EF4-FFF2-40B4-BE49-F238E27FC236}">
                <a16:creationId xmlns:a16="http://schemas.microsoft.com/office/drawing/2014/main" id="{00A4B143-AA39-4A91-8C2F-F79BC93E775F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309676800 w 120000"/>
              <a:gd name="T3" fmla="*/ 0 h 120000"/>
              <a:gd name="T4" fmla="*/ 309676800 w 120000"/>
              <a:gd name="T5" fmla="*/ 97983675 h 120000"/>
              <a:gd name="T6" fmla="*/ 0 w 120000"/>
              <a:gd name="T7" fmla="*/ 97983675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Google Shape;185;g853034354b_0_24768:notes">
            <a:extLst>
              <a:ext uri="{FF2B5EF4-FFF2-40B4-BE49-F238E27FC236}">
                <a16:creationId xmlns:a16="http://schemas.microsoft.com/office/drawing/2014/main" id="{99AE8DE6-1081-455A-9710-76DA188756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Google Shape;285;g8506521a88_4_378:notes">
            <a:extLst>
              <a:ext uri="{FF2B5EF4-FFF2-40B4-BE49-F238E27FC236}">
                <a16:creationId xmlns:a16="http://schemas.microsoft.com/office/drawing/2014/main" id="{78886C9D-BAB2-4E71-A4D0-3C72DBECA6A9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309676800 w 120000"/>
              <a:gd name="T3" fmla="*/ 0 h 120000"/>
              <a:gd name="T4" fmla="*/ 309676800 w 120000"/>
              <a:gd name="T5" fmla="*/ 97983675 h 120000"/>
              <a:gd name="T6" fmla="*/ 0 w 120000"/>
              <a:gd name="T7" fmla="*/ 97983675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Google Shape;286;g8506521a88_4_378:notes">
            <a:extLst>
              <a:ext uri="{FF2B5EF4-FFF2-40B4-BE49-F238E27FC236}">
                <a16:creationId xmlns:a16="http://schemas.microsoft.com/office/drawing/2014/main" id="{96B3AA52-F68F-4794-BE86-5C1D6D0A0F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Google Shape;285;g8506521a88_4_378:notes">
            <a:extLst>
              <a:ext uri="{FF2B5EF4-FFF2-40B4-BE49-F238E27FC236}">
                <a16:creationId xmlns:a16="http://schemas.microsoft.com/office/drawing/2014/main" id="{ABAA9923-4CD7-4705-99B5-7D4E14DA4633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309676800 w 120000"/>
              <a:gd name="T3" fmla="*/ 0 h 120000"/>
              <a:gd name="T4" fmla="*/ 309676800 w 120000"/>
              <a:gd name="T5" fmla="*/ 97983675 h 120000"/>
              <a:gd name="T6" fmla="*/ 0 w 120000"/>
              <a:gd name="T7" fmla="*/ 97983675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Google Shape;286;g8506521a88_4_378:notes">
            <a:extLst>
              <a:ext uri="{FF2B5EF4-FFF2-40B4-BE49-F238E27FC236}">
                <a16:creationId xmlns:a16="http://schemas.microsoft.com/office/drawing/2014/main" id="{4FB6A3E9-A34F-4406-AE34-C1B34B87C1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Google Shape;1521;ga82cf332ae_0_831:notes">
            <a:extLst>
              <a:ext uri="{FF2B5EF4-FFF2-40B4-BE49-F238E27FC236}">
                <a16:creationId xmlns:a16="http://schemas.microsoft.com/office/drawing/2014/main" id="{3FEA03F5-DE86-4388-8428-0090E4639490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309676800 w 120000"/>
              <a:gd name="T3" fmla="*/ 0 h 120000"/>
              <a:gd name="T4" fmla="*/ 309676800 w 120000"/>
              <a:gd name="T5" fmla="*/ 97983675 h 120000"/>
              <a:gd name="T6" fmla="*/ 0 w 120000"/>
              <a:gd name="T7" fmla="*/ 97983675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Google Shape;1522;ga82cf332ae_0_831:notes">
            <a:extLst>
              <a:ext uri="{FF2B5EF4-FFF2-40B4-BE49-F238E27FC236}">
                <a16:creationId xmlns:a16="http://schemas.microsoft.com/office/drawing/2014/main" id="{5BE425D1-58D6-4842-8DE5-1D7208C5F5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Google Shape;1521;ga82cf332ae_0_831:notes">
            <a:extLst>
              <a:ext uri="{FF2B5EF4-FFF2-40B4-BE49-F238E27FC236}">
                <a16:creationId xmlns:a16="http://schemas.microsoft.com/office/drawing/2014/main" id="{A77DCB21-2227-4CDB-857D-16D46D0F8821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309676800 w 120000"/>
              <a:gd name="T3" fmla="*/ 0 h 120000"/>
              <a:gd name="T4" fmla="*/ 309676800 w 120000"/>
              <a:gd name="T5" fmla="*/ 97983675 h 120000"/>
              <a:gd name="T6" fmla="*/ 0 w 120000"/>
              <a:gd name="T7" fmla="*/ 97983675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Google Shape;1522;ga82cf332ae_0_831:notes">
            <a:extLst>
              <a:ext uri="{FF2B5EF4-FFF2-40B4-BE49-F238E27FC236}">
                <a16:creationId xmlns:a16="http://schemas.microsoft.com/office/drawing/2014/main" id="{B1107891-F030-4E9B-AD5A-B074B98EB0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Google Shape;1521;ga82cf332ae_0_831:notes">
            <a:extLst>
              <a:ext uri="{FF2B5EF4-FFF2-40B4-BE49-F238E27FC236}">
                <a16:creationId xmlns:a16="http://schemas.microsoft.com/office/drawing/2014/main" id="{E8AE4B04-0E22-4843-8B40-67A8F543C533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309676800 w 120000"/>
              <a:gd name="T3" fmla="*/ 0 h 120000"/>
              <a:gd name="T4" fmla="*/ 309676800 w 120000"/>
              <a:gd name="T5" fmla="*/ 97983675 h 120000"/>
              <a:gd name="T6" fmla="*/ 0 w 120000"/>
              <a:gd name="T7" fmla="*/ 97983675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Google Shape;1522;ga82cf332ae_0_831:notes">
            <a:extLst>
              <a:ext uri="{FF2B5EF4-FFF2-40B4-BE49-F238E27FC236}">
                <a16:creationId xmlns:a16="http://schemas.microsoft.com/office/drawing/2014/main" id="{5D642BD8-BCB6-4896-9381-E3249FCC26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Google Shape;1521;ga82cf332ae_0_831:notes">
            <a:extLst>
              <a:ext uri="{FF2B5EF4-FFF2-40B4-BE49-F238E27FC236}">
                <a16:creationId xmlns:a16="http://schemas.microsoft.com/office/drawing/2014/main" id="{8D2A0469-3078-48E4-A4C2-A78D6E270F61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309676800 w 120000"/>
              <a:gd name="T3" fmla="*/ 0 h 120000"/>
              <a:gd name="T4" fmla="*/ 309676800 w 120000"/>
              <a:gd name="T5" fmla="*/ 97983675 h 120000"/>
              <a:gd name="T6" fmla="*/ 0 w 120000"/>
              <a:gd name="T7" fmla="*/ 97983675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Google Shape;1522;ga82cf332ae_0_831:notes">
            <a:extLst>
              <a:ext uri="{FF2B5EF4-FFF2-40B4-BE49-F238E27FC236}">
                <a16:creationId xmlns:a16="http://schemas.microsoft.com/office/drawing/2014/main" id="{61C6AF4C-8625-4251-B2DC-6218B5E5E1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Google Shape;385;g853034354b_0_24761:notes">
            <a:extLst>
              <a:ext uri="{FF2B5EF4-FFF2-40B4-BE49-F238E27FC236}">
                <a16:creationId xmlns:a16="http://schemas.microsoft.com/office/drawing/2014/main" id="{B47052E0-C82B-4182-9A93-269ADB474DD1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6096000 w 120000"/>
              <a:gd name="T3" fmla="*/ 0 h 120000"/>
              <a:gd name="T4" fmla="*/ 6096000 w 120000"/>
              <a:gd name="T5" fmla="*/ 3429000 h 120000"/>
              <a:gd name="T6" fmla="*/ 0 w 120000"/>
              <a:gd name="T7" fmla="*/ 3429000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Google Shape;386;g853034354b_0_24761:notes">
            <a:extLst>
              <a:ext uri="{FF2B5EF4-FFF2-40B4-BE49-F238E27FC236}">
                <a16:creationId xmlns:a16="http://schemas.microsoft.com/office/drawing/2014/main" id="{E8231497-0F87-4B22-833C-A66F520867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" name="Google Shape;339;g853034354b_0_245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0" name="Google Shape;340;g853034354b_0_245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56967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" name="Google Shape;339;g853034354b_0_245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0" name="Google Shape;340;g853034354b_0_245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925607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" name="Google Shape;339;g853034354b_0_245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0" name="Google Shape;340;g853034354b_0_245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15770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Google Shape;385;g853034354b_0_24761:notes">
            <a:extLst>
              <a:ext uri="{FF2B5EF4-FFF2-40B4-BE49-F238E27FC236}">
                <a16:creationId xmlns:a16="http://schemas.microsoft.com/office/drawing/2014/main" id="{F80DE129-1551-4A2C-A695-FE93945E19AC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309676800 w 120000"/>
              <a:gd name="T3" fmla="*/ 0 h 120000"/>
              <a:gd name="T4" fmla="*/ 309676800 w 120000"/>
              <a:gd name="T5" fmla="*/ 97983675 h 120000"/>
              <a:gd name="T6" fmla="*/ 0 w 120000"/>
              <a:gd name="T7" fmla="*/ 97983675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Google Shape;386;g853034354b_0_24761:notes">
            <a:extLst>
              <a:ext uri="{FF2B5EF4-FFF2-40B4-BE49-F238E27FC236}">
                <a16:creationId xmlns:a16="http://schemas.microsoft.com/office/drawing/2014/main" id="{95E139BE-12A6-4B11-B8B8-4A29660DD9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Google Shape;1521;ga82cf332ae_0_831:notes">
            <a:extLst>
              <a:ext uri="{FF2B5EF4-FFF2-40B4-BE49-F238E27FC236}">
                <a16:creationId xmlns:a16="http://schemas.microsoft.com/office/drawing/2014/main" id="{549EA2E6-135A-4D77-9010-C12D7839AD92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309676800 w 120000"/>
              <a:gd name="T3" fmla="*/ 0 h 120000"/>
              <a:gd name="T4" fmla="*/ 309676800 w 120000"/>
              <a:gd name="T5" fmla="*/ 97983675 h 120000"/>
              <a:gd name="T6" fmla="*/ 0 w 120000"/>
              <a:gd name="T7" fmla="*/ 97983675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Google Shape;1522;ga82cf332ae_0_831:notes">
            <a:extLst>
              <a:ext uri="{FF2B5EF4-FFF2-40B4-BE49-F238E27FC236}">
                <a16:creationId xmlns:a16="http://schemas.microsoft.com/office/drawing/2014/main" id="{D07781B8-DEA1-444D-BFBF-6D69B432AD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" name="Google Shape;339;g853034354b_0_245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0" name="Google Shape;340;g853034354b_0_245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56967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" name="Google Shape;339;g853034354b_0_245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0" name="Google Shape;340;g853034354b_0_245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925607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" name="Google Shape;339;g853034354b_0_245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0" name="Google Shape;340;g853034354b_0_245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15770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Google Shape;191;g777e314435_0_27:notes">
            <a:extLst>
              <a:ext uri="{FF2B5EF4-FFF2-40B4-BE49-F238E27FC236}">
                <a16:creationId xmlns:a16="http://schemas.microsoft.com/office/drawing/2014/main" id="{EAADD17D-DCD3-468F-A2DF-41C303BEC2C5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309676800 w 120000"/>
              <a:gd name="T3" fmla="*/ 0 h 120000"/>
              <a:gd name="T4" fmla="*/ 309676800 w 120000"/>
              <a:gd name="T5" fmla="*/ 97983675 h 120000"/>
              <a:gd name="T6" fmla="*/ 0 w 120000"/>
              <a:gd name="T7" fmla="*/ 97983675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Google Shape;192;g777e314435_0_27:notes">
            <a:extLst>
              <a:ext uri="{FF2B5EF4-FFF2-40B4-BE49-F238E27FC236}">
                <a16:creationId xmlns:a16="http://schemas.microsoft.com/office/drawing/2014/main" id="{7EF0CBBC-6C2C-4D18-83D7-1A95CBA6A6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Google Shape;339;g853034354b_0_24528:notes">
            <a:extLst>
              <a:ext uri="{FF2B5EF4-FFF2-40B4-BE49-F238E27FC236}">
                <a16:creationId xmlns:a16="http://schemas.microsoft.com/office/drawing/2014/main" id="{AFE887F8-B2C7-4471-988F-1E93CB78A1F2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309676800 w 120000"/>
              <a:gd name="T3" fmla="*/ 0 h 120000"/>
              <a:gd name="T4" fmla="*/ 309676800 w 120000"/>
              <a:gd name="T5" fmla="*/ 97983675 h 120000"/>
              <a:gd name="T6" fmla="*/ 0 w 120000"/>
              <a:gd name="T7" fmla="*/ 97983675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Google Shape;340;g853034354b_0_24528:notes">
            <a:extLst>
              <a:ext uri="{FF2B5EF4-FFF2-40B4-BE49-F238E27FC236}">
                <a16:creationId xmlns:a16="http://schemas.microsoft.com/office/drawing/2014/main" id="{3AC247DC-2B7B-4A1D-A0AD-0C922AEF53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Google Shape;285;g8506521a88_4_378:notes">
            <a:extLst>
              <a:ext uri="{FF2B5EF4-FFF2-40B4-BE49-F238E27FC236}">
                <a16:creationId xmlns:a16="http://schemas.microsoft.com/office/drawing/2014/main" id="{6692D050-89C0-4636-98DC-698D73948999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309676800 w 120000"/>
              <a:gd name="T3" fmla="*/ 0 h 120000"/>
              <a:gd name="T4" fmla="*/ 309676800 w 120000"/>
              <a:gd name="T5" fmla="*/ 97983675 h 120000"/>
              <a:gd name="T6" fmla="*/ 0 w 120000"/>
              <a:gd name="T7" fmla="*/ 97983675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Google Shape;286;g8506521a88_4_378:notes">
            <a:extLst>
              <a:ext uri="{FF2B5EF4-FFF2-40B4-BE49-F238E27FC236}">
                <a16:creationId xmlns:a16="http://schemas.microsoft.com/office/drawing/2014/main" id="{6C464A53-D6F0-4251-B415-E69E35108D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Google Shape;285;g8506521a88_4_378:notes">
            <a:extLst>
              <a:ext uri="{FF2B5EF4-FFF2-40B4-BE49-F238E27FC236}">
                <a16:creationId xmlns:a16="http://schemas.microsoft.com/office/drawing/2014/main" id="{4C11381E-40D2-426E-81F4-37DBB1F1268C}"/>
              </a:ext>
            </a:extLst>
          </p:cNvPr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custGeom>
            <a:avLst/>
            <a:gdLst>
              <a:gd name="T0" fmla="*/ 0 w 120000"/>
              <a:gd name="T1" fmla="*/ 0 h 120000"/>
              <a:gd name="T2" fmla="*/ 309676800 w 120000"/>
              <a:gd name="T3" fmla="*/ 0 h 120000"/>
              <a:gd name="T4" fmla="*/ 309676800 w 120000"/>
              <a:gd name="T5" fmla="*/ 97983675 h 120000"/>
              <a:gd name="T6" fmla="*/ 0 w 120000"/>
              <a:gd name="T7" fmla="*/ 97983675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Google Shape;286;g8506521a88_4_378:notes">
            <a:extLst>
              <a:ext uri="{FF2B5EF4-FFF2-40B4-BE49-F238E27FC236}">
                <a16:creationId xmlns:a16="http://schemas.microsoft.com/office/drawing/2014/main" id="{304A087D-17F4-403E-AD0E-691EAF819E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BCBC23-D546-4FC2-8888-B3A9E39618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73A3E-25F1-4F79-99B5-EC71AF4E3CA2}" type="datetimeFigureOut">
              <a:rPr lang="en-US"/>
              <a:pPr>
                <a:defRPr/>
              </a:pPr>
              <a:t>10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B099AE-BA1F-43BB-A3AF-4AA46CFA7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CA5198-C91A-4089-9741-7FD500C77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54713-4E72-4CF1-8B46-849AB173D7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13421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574D14-595E-40FA-8AA1-0027DF2864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637324-9A0B-4E93-91A4-B3B002879164}" type="datetimeFigureOut">
              <a:rPr lang="en-US"/>
              <a:pPr>
                <a:defRPr/>
              </a:pPr>
              <a:t>10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CB2E0-E33B-414B-AEED-98150230CE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38012E-734F-4D59-8600-D6504223C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920FE6-3756-4ACC-BD05-4AE123D998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00243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A7B2C9-CE67-411D-AC32-DB2242CC50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5A1A8-DCD9-4E41-A1F7-147CC2E442B9}" type="datetimeFigureOut">
              <a:rPr lang="en-US"/>
              <a:pPr>
                <a:defRPr/>
              </a:pPr>
              <a:t>10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EFF208-DD2C-409A-93A7-B85B1D54A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C09352-A7EF-40C9-8605-E86FDE2FB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EBB27F-EDD2-422A-A328-D2BA030704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5583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4"/>
          <p:cNvSpPr txBox="1">
            <a:spLocks noGrp="1"/>
          </p:cNvSpPr>
          <p:nvPr>
            <p:ph type="title"/>
          </p:nvPr>
        </p:nvSpPr>
        <p:spPr>
          <a:xfrm>
            <a:off x="1240400" y="720000"/>
            <a:ext cx="9711200" cy="952000"/>
          </a:xfrm>
          <a:prstGeom prst="rect">
            <a:avLst/>
          </a:prstGeom>
        </p:spPr>
        <p:txBody>
          <a:bodyPr spcFirstLastPara="1" lIns="0" tIns="0" rIns="0" bIns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8" name="Google Shape;158;p4"/>
          <p:cNvSpPr txBox="1">
            <a:spLocks noGrp="1"/>
          </p:cNvSpPr>
          <p:nvPr>
            <p:ph type="body" idx="1"/>
          </p:nvPr>
        </p:nvSpPr>
        <p:spPr>
          <a:xfrm>
            <a:off x="1240400" y="1841733"/>
            <a:ext cx="9711200" cy="4140000"/>
          </a:xfrm>
          <a:prstGeom prst="rect">
            <a:avLst/>
          </a:prstGeom>
        </p:spPr>
        <p:txBody>
          <a:bodyPr spcFirstLastPara="1" lIns="0" tIns="0" rIns="0" bIns="0" anchor="ctr">
            <a:noAutofit/>
          </a:bodyPr>
          <a:lstStyle>
            <a:lvl1pPr marL="609585" lvl="0" indent="-40639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200"/>
              <a:buChar char="●"/>
              <a:defRPr sz="1600"/>
            </a:lvl1pPr>
            <a:lvl2pPr marL="1219170" lvl="1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911832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0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Google Shape;1029;p11"/>
          <p:cNvSpPr txBox="1">
            <a:spLocks noGrp="1"/>
          </p:cNvSpPr>
          <p:nvPr>
            <p:ph type="title"/>
          </p:nvPr>
        </p:nvSpPr>
        <p:spPr>
          <a:xfrm>
            <a:off x="2203600" y="2361000"/>
            <a:ext cx="7784800" cy="1319200"/>
          </a:xfrm>
          <a:prstGeom prst="rect">
            <a:avLst/>
          </a:prstGeom>
        </p:spPr>
        <p:txBody>
          <a:bodyPr spcFirstLastPara="1" lIns="0" tIns="0" rIns="0" bIns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2pPr>
            <a:lvl3pPr lvl="2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3pPr>
            <a:lvl4pPr lvl="3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4pPr>
            <a:lvl5pPr lvl="4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5pPr>
            <a:lvl6pPr lvl="5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6pPr>
            <a:lvl7pPr lvl="6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7pPr>
            <a:lvl8pPr lvl="7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8pPr>
            <a:lvl9pPr lvl="8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030" name="Google Shape;1030;p11"/>
          <p:cNvSpPr txBox="1">
            <a:spLocks noGrp="1"/>
          </p:cNvSpPr>
          <p:nvPr>
            <p:ph type="subTitle" idx="1"/>
          </p:nvPr>
        </p:nvSpPr>
        <p:spPr>
          <a:xfrm>
            <a:off x="2203600" y="3680200"/>
            <a:ext cx="7784800" cy="816800"/>
          </a:xfrm>
          <a:prstGeom prst="rect">
            <a:avLst/>
          </a:prstGeom>
        </p:spPr>
        <p:txBody>
          <a:bodyPr spcFirstLastPara="1" lIns="0" tIns="0" rIns="0" bIns="0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56470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wo Columns">
  <p:cSld name="Title + Two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p18"/>
          <p:cNvSpPr txBox="1">
            <a:spLocks noGrp="1"/>
          </p:cNvSpPr>
          <p:nvPr>
            <p:ph type="title"/>
          </p:nvPr>
        </p:nvSpPr>
        <p:spPr>
          <a:xfrm>
            <a:off x="8221400" y="1577613"/>
            <a:ext cx="2853600" cy="651200"/>
          </a:xfrm>
          <a:prstGeom prst="rect">
            <a:avLst/>
          </a:prstGeom>
        </p:spPr>
        <p:txBody>
          <a:bodyPr spcFirstLastPara="1" lIns="91425" tIns="91425" rIns="91425" bIns="91425" anchor="b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  <p:sp>
        <p:nvSpPr>
          <p:cNvPr id="118" name="Google Shape;118;p18"/>
          <p:cNvSpPr txBox="1">
            <a:spLocks noGrp="1"/>
          </p:cNvSpPr>
          <p:nvPr>
            <p:ph type="subTitle" idx="1"/>
          </p:nvPr>
        </p:nvSpPr>
        <p:spPr>
          <a:xfrm>
            <a:off x="8221400" y="2160500"/>
            <a:ext cx="2853600" cy="1228000"/>
          </a:xfrm>
          <a:prstGeom prst="rect">
            <a:avLst/>
          </a:prstGeom>
        </p:spPr>
        <p:txBody>
          <a:bodyPr spcFirstLastPara="1" lIns="91425" tIns="91425" rIns="91425" bIns="91425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9" name="Google Shape;119;p18"/>
          <p:cNvSpPr txBox="1">
            <a:spLocks noGrp="1"/>
          </p:cNvSpPr>
          <p:nvPr>
            <p:ph type="title" idx="2"/>
          </p:nvPr>
        </p:nvSpPr>
        <p:spPr>
          <a:xfrm>
            <a:off x="8221387" y="3571113"/>
            <a:ext cx="2853600" cy="651200"/>
          </a:xfrm>
          <a:prstGeom prst="rect">
            <a:avLst/>
          </a:prstGeom>
        </p:spPr>
        <p:txBody>
          <a:bodyPr spcFirstLastPara="1" lIns="91425" tIns="91425" rIns="91425" bIns="91425" anchor="b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  <p:sp>
        <p:nvSpPr>
          <p:cNvPr id="120" name="Google Shape;120;p18"/>
          <p:cNvSpPr txBox="1">
            <a:spLocks noGrp="1"/>
          </p:cNvSpPr>
          <p:nvPr>
            <p:ph type="subTitle" idx="3"/>
          </p:nvPr>
        </p:nvSpPr>
        <p:spPr>
          <a:xfrm>
            <a:off x="8221400" y="4154011"/>
            <a:ext cx="2853600" cy="1228000"/>
          </a:xfrm>
          <a:prstGeom prst="rect">
            <a:avLst/>
          </a:prstGeom>
        </p:spPr>
        <p:txBody>
          <a:bodyPr spcFirstLastPara="1" lIns="91425" tIns="91425" rIns="91425" bIns="91425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1" name="Google Shape;121;p18"/>
          <p:cNvSpPr txBox="1">
            <a:spLocks noGrp="1"/>
          </p:cNvSpPr>
          <p:nvPr>
            <p:ph type="title" idx="4"/>
          </p:nvPr>
        </p:nvSpPr>
        <p:spPr>
          <a:xfrm>
            <a:off x="1336433" y="948233"/>
            <a:ext cx="3555600" cy="1555200"/>
          </a:xfrm>
          <a:prstGeom prst="rect">
            <a:avLst/>
          </a:prstGeom>
        </p:spPr>
        <p:txBody>
          <a:bodyPr spcFirstLastPara="1" lIns="91425" tIns="91425" rIns="91425" bIns="91425" anchor="t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067753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13"/>
          <p:cNvSpPr txBox="1">
            <a:spLocks noGrp="1"/>
          </p:cNvSpPr>
          <p:nvPr>
            <p:ph type="title"/>
          </p:nvPr>
        </p:nvSpPr>
        <p:spPr>
          <a:xfrm>
            <a:off x="1209960" y="2273644"/>
            <a:ext cx="3890400" cy="651200"/>
          </a:xfrm>
          <a:prstGeom prst="rect">
            <a:avLst/>
          </a:prstGeom>
        </p:spPr>
        <p:txBody>
          <a:bodyPr spcFirstLastPara="1" lIns="91425" tIns="91425" rIns="91425" bIns="91425" anchor="b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9pPr>
          </a:lstStyle>
          <a:p>
            <a:endParaRPr/>
          </a:p>
        </p:txBody>
      </p:sp>
      <p:sp>
        <p:nvSpPr>
          <p:cNvPr id="66" name="Google Shape;66;p13"/>
          <p:cNvSpPr txBox="1">
            <a:spLocks noGrp="1"/>
          </p:cNvSpPr>
          <p:nvPr>
            <p:ph type="subTitle" idx="1"/>
          </p:nvPr>
        </p:nvSpPr>
        <p:spPr>
          <a:xfrm>
            <a:off x="1239133" y="2881700"/>
            <a:ext cx="3832000" cy="955600"/>
          </a:xfrm>
          <a:prstGeom prst="rect">
            <a:avLst/>
          </a:prstGeom>
        </p:spPr>
        <p:txBody>
          <a:bodyPr spcFirstLastPara="1" lIns="91425" tIns="91425" rIns="91425" bIns="91425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67" name="Google Shape;67;p13"/>
          <p:cNvSpPr txBox="1">
            <a:spLocks noGrp="1"/>
          </p:cNvSpPr>
          <p:nvPr>
            <p:ph type="title" idx="2"/>
          </p:nvPr>
        </p:nvSpPr>
        <p:spPr>
          <a:xfrm>
            <a:off x="7091640" y="2273644"/>
            <a:ext cx="3890400" cy="651200"/>
          </a:xfrm>
          <a:prstGeom prst="rect">
            <a:avLst/>
          </a:prstGeom>
        </p:spPr>
        <p:txBody>
          <a:bodyPr spcFirstLastPara="1" lIns="91425" tIns="91425" rIns="91425" bIns="91425" anchor="b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9pPr>
          </a:lstStyle>
          <a:p>
            <a:endParaRPr/>
          </a:p>
        </p:txBody>
      </p:sp>
      <p:sp>
        <p:nvSpPr>
          <p:cNvPr id="68" name="Google Shape;68;p13"/>
          <p:cNvSpPr txBox="1">
            <a:spLocks noGrp="1"/>
          </p:cNvSpPr>
          <p:nvPr>
            <p:ph type="subTitle" idx="3"/>
          </p:nvPr>
        </p:nvSpPr>
        <p:spPr>
          <a:xfrm>
            <a:off x="7120816" y="2881700"/>
            <a:ext cx="3832000" cy="955600"/>
          </a:xfrm>
          <a:prstGeom prst="rect">
            <a:avLst/>
          </a:prstGeom>
        </p:spPr>
        <p:txBody>
          <a:bodyPr spcFirstLastPara="1" lIns="91425" tIns="91425" rIns="91425" bIns="91425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69" name="Google Shape;69;p13"/>
          <p:cNvSpPr txBox="1">
            <a:spLocks noGrp="1"/>
          </p:cNvSpPr>
          <p:nvPr>
            <p:ph type="title" idx="4"/>
          </p:nvPr>
        </p:nvSpPr>
        <p:spPr>
          <a:xfrm>
            <a:off x="1209960" y="4294797"/>
            <a:ext cx="3890400" cy="651200"/>
          </a:xfrm>
          <a:prstGeom prst="rect">
            <a:avLst/>
          </a:prstGeom>
        </p:spPr>
        <p:txBody>
          <a:bodyPr spcFirstLastPara="1" lIns="91425" tIns="91425" rIns="91425" bIns="91425" anchor="b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9pPr>
          </a:lstStyle>
          <a:p>
            <a:endParaRPr/>
          </a:p>
        </p:txBody>
      </p:sp>
      <p:sp>
        <p:nvSpPr>
          <p:cNvPr id="70" name="Google Shape;70;p13"/>
          <p:cNvSpPr txBox="1">
            <a:spLocks noGrp="1"/>
          </p:cNvSpPr>
          <p:nvPr>
            <p:ph type="subTitle" idx="5"/>
          </p:nvPr>
        </p:nvSpPr>
        <p:spPr>
          <a:xfrm>
            <a:off x="1239133" y="4914500"/>
            <a:ext cx="3832000" cy="955600"/>
          </a:xfrm>
          <a:prstGeom prst="rect">
            <a:avLst/>
          </a:prstGeom>
        </p:spPr>
        <p:txBody>
          <a:bodyPr spcFirstLastPara="1" lIns="91425" tIns="91425" rIns="91425" bIns="91425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3"/>
          <p:cNvSpPr txBox="1">
            <a:spLocks noGrp="1"/>
          </p:cNvSpPr>
          <p:nvPr>
            <p:ph type="title" idx="6"/>
          </p:nvPr>
        </p:nvSpPr>
        <p:spPr>
          <a:xfrm>
            <a:off x="7091640" y="4294797"/>
            <a:ext cx="3890400" cy="651200"/>
          </a:xfrm>
          <a:prstGeom prst="rect">
            <a:avLst/>
          </a:prstGeom>
        </p:spPr>
        <p:txBody>
          <a:bodyPr spcFirstLastPara="1" lIns="91425" tIns="91425" rIns="91425" bIns="91425" anchor="b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900"/>
              <a:buNone/>
              <a:defRPr sz="5200"/>
            </a:lvl9pPr>
          </a:lstStyle>
          <a:p>
            <a:endParaRPr/>
          </a:p>
        </p:txBody>
      </p:sp>
      <p:sp>
        <p:nvSpPr>
          <p:cNvPr id="72" name="Google Shape;72;p13"/>
          <p:cNvSpPr txBox="1">
            <a:spLocks noGrp="1"/>
          </p:cNvSpPr>
          <p:nvPr>
            <p:ph type="subTitle" idx="7"/>
          </p:nvPr>
        </p:nvSpPr>
        <p:spPr>
          <a:xfrm>
            <a:off x="7120816" y="4914499"/>
            <a:ext cx="3832000" cy="955600"/>
          </a:xfrm>
          <a:prstGeom prst="rect">
            <a:avLst/>
          </a:prstGeom>
        </p:spPr>
        <p:txBody>
          <a:bodyPr spcFirstLastPara="1" lIns="91425" tIns="91425" rIns="91425" bIns="91425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3" name="Google Shape;73;p13"/>
          <p:cNvSpPr txBox="1">
            <a:spLocks noGrp="1"/>
          </p:cNvSpPr>
          <p:nvPr>
            <p:ph type="title" idx="8"/>
          </p:nvPr>
        </p:nvSpPr>
        <p:spPr>
          <a:xfrm>
            <a:off x="1336433" y="948241"/>
            <a:ext cx="3205200" cy="763600"/>
          </a:xfrm>
          <a:prstGeom prst="rect">
            <a:avLst/>
          </a:prstGeom>
        </p:spPr>
        <p:txBody>
          <a:bodyPr spcFirstLastPara="1" lIns="91425" tIns="91425" rIns="91425" bIns="91425" anchor="t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122596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Title + Three columns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14"/>
          <p:cNvSpPr txBox="1">
            <a:spLocks noGrp="1"/>
          </p:cNvSpPr>
          <p:nvPr>
            <p:ph type="title"/>
          </p:nvPr>
        </p:nvSpPr>
        <p:spPr>
          <a:xfrm>
            <a:off x="8018152" y="1117867"/>
            <a:ext cx="3110800" cy="651200"/>
          </a:xfrm>
          <a:prstGeom prst="rect">
            <a:avLst/>
          </a:prstGeom>
        </p:spPr>
        <p:txBody>
          <a:bodyPr spcFirstLastPara="1" lIns="91425" tIns="91425" rIns="91425" bIns="91425" anchor="b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  <p:sp>
        <p:nvSpPr>
          <p:cNvPr id="78" name="Google Shape;78;p14"/>
          <p:cNvSpPr txBox="1">
            <a:spLocks noGrp="1"/>
          </p:cNvSpPr>
          <p:nvPr>
            <p:ph type="subTitle" idx="1"/>
          </p:nvPr>
        </p:nvSpPr>
        <p:spPr>
          <a:xfrm>
            <a:off x="8018152" y="1599136"/>
            <a:ext cx="3110800" cy="763600"/>
          </a:xfrm>
          <a:prstGeom prst="rect">
            <a:avLst/>
          </a:prstGeom>
        </p:spPr>
        <p:txBody>
          <a:bodyPr spcFirstLastPara="1" lIns="91425" tIns="91425" rIns="91425" bIns="91425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9" name="Google Shape;79;p14"/>
          <p:cNvSpPr txBox="1">
            <a:spLocks noGrp="1"/>
          </p:cNvSpPr>
          <p:nvPr>
            <p:ph type="title" idx="2"/>
          </p:nvPr>
        </p:nvSpPr>
        <p:spPr>
          <a:xfrm>
            <a:off x="8018137" y="2806565"/>
            <a:ext cx="3110800" cy="651200"/>
          </a:xfrm>
          <a:prstGeom prst="rect">
            <a:avLst/>
          </a:prstGeom>
        </p:spPr>
        <p:txBody>
          <a:bodyPr spcFirstLastPara="1" lIns="91425" tIns="91425" rIns="91425" bIns="91425" anchor="b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  <p:sp>
        <p:nvSpPr>
          <p:cNvPr id="80" name="Google Shape;80;p14"/>
          <p:cNvSpPr txBox="1">
            <a:spLocks noGrp="1"/>
          </p:cNvSpPr>
          <p:nvPr>
            <p:ph type="subTitle" idx="3"/>
          </p:nvPr>
        </p:nvSpPr>
        <p:spPr>
          <a:xfrm>
            <a:off x="8018135" y="3287835"/>
            <a:ext cx="3110800" cy="763600"/>
          </a:xfrm>
          <a:prstGeom prst="rect">
            <a:avLst/>
          </a:prstGeom>
        </p:spPr>
        <p:txBody>
          <a:bodyPr spcFirstLastPara="1" lIns="91425" tIns="91425" rIns="91425" bIns="91425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1" name="Google Shape;81;p14"/>
          <p:cNvSpPr txBox="1">
            <a:spLocks noGrp="1"/>
          </p:cNvSpPr>
          <p:nvPr>
            <p:ph type="title" idx="4"/>
          </p:nvPr>
        </p:nvSpPr>
        <p:spPr>
          <a:xfrm>
            <a:off x="8018157" y="4495264"/>
            <a:ext cx="3110800" cy="651200"/>
          </a:xfrm>
          <a:prstGeom prst="rect">
            <a:avLst/>
          </a:prstGeom>
        </p:spPr>
        <p:txBody>
          <a:bodyPr spcFirstLastPara="1" lIns="91425" tIns="91425" rIns="91425" bIns="91425" anchor="b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  <p:sp>
        <p:nvSpPr>
          <p:cNvPr id="82" name="Google Shape;82;p14"/>
          <p:cNvSpPr txBox="1">
            <a:spLocks noGrp="1"/>
          </p:cNvSpPr>
          <p:nvPr>
            <p:ph type="subTitle" idx="5"/>
          </p:nvPr>
        </p:nvSpPr>
        <p:spPr>
          <a:xfrm>
            <a:off x="8018153" y="4976533"/>
            <a:ext cx="3110800" cy="763600"/>
          </a:xfrm>
          <a:prstGeom prst="rect">
            <a:avLst/>
          </a:prstGeom>
        </p:spPr>
        <p:txBody>
          <a:bodyPr spcFirstLastPara="1" lIns="91425" tIns="91425" rIns="91425" bIns="91425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title" idx="6"/>
          </p:nvPr>
        </p:nvSpPr>
        <p:spPr>
          <a:xfrm>
            <a:off x="1336433" y="948241"/>
            <a:ext cx="3205200" cy="763600"/>
          </a:xfrm>
          <a:prstGeom prst="rect">
            <a:avLst/>
          </a:prstGeom>
        </p:spPr>
        <p:txBody>
          <a:bodyPr spcFirstLastPara="1" lIns="91425" tIns="91425" rIns="91425" bIns="91425" anchor="t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13996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1_Table of contents">
    <p:spTree>
      <p:nvGrpSpPr>
        <p:cNvPr id="1" name="Shape 10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0" name="Google Shape;1070;p13"/>
          <p:cNvSpPr txBox="1">
            <a:spLocks noGrp="1"/>
          </p:cNvSpPr>
          <p:nvPr>
            <p:ph type="title"/>
          </p:nvPr>
        </p:nvSpPr>
        <p:spPr>
          <a:xfrm>
            <a:off x="1240400" y="720000"/>
            <a:ext cx="9711200" cy="952000"/>
          </a:xfrm>
          <a:prstGeom prst="rect">
            <a:avLst/>
          </a:prstGeom>
        </p:spPr>
        <p:txBody>
          <a:bodyPr spcFirstLastPara="1" lIns="0" tIns="0" rIns="0" bIns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71" name="Google Shape;1071;p13"/>
          <p:cNvSpPr txBox="1">
            <a:spLocks noGrp="1"/>
          </p:cNvSpPr>
          <p:nvPr>
            <p:ph type="subTitle" idx="1"/>
          </p:nvPr>
        </p:nvSpPr>
        <p:spPr>
          <a:xfrm>
            <a:off x="2656008" y="4184933"/>
            <a:ext cx="2981600" cy="626400"/>
          </a:xfrm>
          <a:prstGeom prst="rect">
            <a:avLst/>
          </a:prstGeom>
        </p:spPr>
        <p:txBody>
          <a:bodyPr spcFirstLastPara="1" lIns="0" tIns="0" rIns="0" bIns="0" anchor="ctr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933">
                <a:solidFill>
                  <a:schemeClr val="lt2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1072" name="Google Shape;1072;p13"/>
          <p:cNvSpPr txBox="1">
            <a:spLocks noGrp="1"/>
          </p:cNvSpPr>
          <p:nvPr>
            <p:ph type="subTitle" idx="2"/>
          </p:nvPr>
        </p:nvSpPr>
        <p:spPr>
          <a:xfrm>
            <a:off x="2656023" y="4709733"/>
            <a:ext cx="2981600" cy="840000"/>
          </a:xfrm>
          <a:prstGeom prst="rect">
            <a:avLst/>
          </a:prstGeom>
        </p:spPr>
        <p:txBody>
          <a:bodyPr spcFirstLastPara="1" lIns="0" tIns="0" rIns="0" bIns="0" anchor="ctr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073" name="Google Shape;1073;p13"/>
          <p:cNvSpPr txBox="1">
            <a:spLocks noGrp="1"/>
          </p:cNvSpPr>
          <p:nvPr>
            <p:ph type="title" idx="3"/>
          </p:nvPr>
        </p:nvSpPr>
        <p:spPr>
          <a:xfrm>
            <a:off x="1484000" y="4184933"/>
            <a:ext cx="1172000" cy="840000"/>
          </a:xfrm>
          <a:prstGeom prst="rect">
            <a:avLst/>
          </a:prstGeom>
        </p:spPr>
        <p:txBody>
          <a:bodyPr spcFirstLastPara="1" lIns="0" tIns="0" rIns="0" bIns="0" anchor="t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074" name="Google Shape;1074;p13"/>
          <p:cNvSpPr txBox="1">
            <a:spLocks noGrp="1"/>
          </p:cNvSpPr>
          <p:nvPr>
            <p:ph type="subTitle" idx="4"/>
          </p:nvPr>
        </p:nvSpPr>
        <p:spPr>
          <a:xfrm>
            <a:off x="7726375" y="4184933"/>
            <a:ext cx="2981600" cy="626400"/>
          </a:xfrm>
          <a:prstGeom prst="rect">
            <a:avLst/>
          </a:prstGeom>
        </p:spPr>
        <p:txBody>
          <a:bodyPr spcFirstLastPara="1" lIns="0" tIns="0" rIns="0" bIns="0" anchor="ctr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933">
                <a:solidFill>
                  <a:schemeClr val="lt2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1075" name="Google Shape;1075;p13"/>
          <p:cNvSpPr txBox="1">
            <a:spLocks noGrp="1"/>
          </p:cNvSpPr>
          <p:nvPr>
            <p:ph type="subTitle" idx="5"/>
          </p:nvPr>
        </p:nvSpPr>
        <p:spPr>
          <a:xfrm>
            <a:off x="7726389" y="4709733"/>
            <a:ext cx="2981600" cy="840000"/>
          </a:xfrm>
          <a:prstGeom prst="rect">
            <a:avLst/>
          </a:prstGeom>
        </p:spPr>
        <p:txBody>
          <a:bodyPr spcFirstLastPara="1" lIns="0" tIns="0" rIns="0" bIns="0" anchor="ctr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076" name="Google Shape;1076;p13"/>
          <p:cNvSpPr txBox="1">
            <a:spLocks noGrp="1"/>
          </p:cNvSpPr>
          <p:nvPr>
            <p:ph type="title" idx="6"/>
          </p:nvPr>
        </p:nvSpPr>
        <p:spPr>
          <a:xfrm>
            <a:off x="6554367" y="4184933"/>
            <a:ext cx="1172000" cy="840000"/>
          </a:xfrm>
          <a:prstGeom prst="rect">
            <a:avLst/>
          </a:prstGeom>
        </p:spPr>
        <p:txBody>
          <a:bodyPr spcFirstLastPara="1" lIns="0" tIns="0" rIns="0" bIns="0" anchor="t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077" name="Google Shape;1077;p13"/>
          <p:cNvSpPr txBox="1">
            <a:spLocks noGrp="1"/>
          </p:cNvSpPr>
          <p:nvPr>
            <p:ph type="subTitle" idx="7"/>
          </p:nvPr>
        </p:nvSpPr>
        <p:spPr>
          <a:xfrm>
            <a:off x="2656008" y="2195251"/>
            <a:ext cx="2981600" cy="626400"/>
          </a:xfrm>
          <a:prstGeom prst="rect">
            <a:avLst/>
          </a:prstGeom>
        </p:spPr>
        <p:txBody>
          <a:bodyPr spcFirstLastPara="1" lIns="0" tIns="0" rIns="0" bIns="0" anchor="ctr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933">
                <a:solidFill>
                  <a:schemeClr val="lt2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1078" name="Google Shape;1078;p13"/>
          <p:cNvSpPr txBox="1">
            <a:spLocks noGrp="1"/>
          </p:cNvSpPr>
          <p:nvPr>
            <p:ph type="subTitle" idx="8"/>
          </p:nvPr>
        </p:nvSpPr>
        <p:spPr>
          <a:xfrm>
            <a:off x="2656023" y="2720051"/>
            <a:ext cx="2981600" cy="840000"/>
          </a:xfrm>
          <a:prstGeom prst="rect">
            <a:avLst/>
          </a:prstGeom>
        </p:spPr>
        <p:txBody>
          <a:bodyPr spcFirstLastPara="1" lIns="0" tIns="0" rIns="0" bIns="0" anchor="ctr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079" name="Google Shape;1079;p13"/>
          <p:cNvSpPr txBox="1">
            <a:spLocks noGrp="1"/>
          </p:cNvSpPr>
          <p:nvPr>
            <p:ph type="title" idx="9"/>
          </p:nvPr>
        </p:nvSpPr>
        <p:spPr>
          <a:xfrm>
            <a:off x="1484000" y="2195259"/>
            <a:ext cx="1172000" cy="840000"/>
          </a:xfrm>
          <a:prstGeom prst="rect">
            <a:avLst/>
          </a:prstGeom>
        </p:spPr>
        <p:txBody>
          <a:bodyPr spcFirstLastPara="1" lIns="0" tIns="0" rIns="0" bIns="0" anchor="t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080" name="Google Shape;1080;p13"/>
          <p:cNvSpPr txBox="1">
            <a:spLocks noGrp="1"/>
          </p:cNvSpPr>
          <p:nvPr>
            <p:ph type="subTitle" idx="13"/>
          </p:nvPr>
        </p:nvSpPr>
        <p:spPr>
          <a:xfrm>
            <a:off x="7726375" y="2195251"/>
            <a:ext cx="2981600" cy="626400"/>
          </a:xfrm>
          <a:prstGeom prst="rect">
            <a:avLst/>
          </a:prstGeom>
        </p:spPr>
        <p:txBody>
          <a:bodyPr spcFirstLastPara="1" lIns="0" tIns="0" rIns="0" bIns="0" anchor="ctr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933">
                <a:solidFill>
                  <a:schemeClr val="lt2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Font typeface="Passion One"/>
              <a:buNone/>
              <a:defRPr sz="2667"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1081" name="Google Shape;1081;p13"/>
          <p:cNvSpPr txBox="1">
            <a:spLocks noGrp="1"/>
          </p:cNvSpPr>
          <p:nvPr>
            <p:ph type="subTitle" idx="14"/>
          </p:nvPr>
        </p:nvSpPr>
        <p:spPr>
          <a:xfrm>
            <a:off x="7726389" y="2720051"/>
            <a:ext cx="2981600" cy="840000"/>
          </a:xfrm>
          <a:prstGeom prst="rect">
            <a:avLst/>
          </a:prstGeom>
        </p:spPr>
        <p:txBody>
          <a:bodyPr spcFirstLastPara="1" lIns="0" tIns="0" rIns="0" bIns="0" anchor="ctr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082" name="Google Shape;1082;p13"/>
          <p:cNvSpPr txBox="1">
            <a:spLocks noGrp="1"/>
          </p:cNvSpPr>
          <p:nvPr>
            <p:ph type="title" idx="15"/>
          </p:nvPr>
        </p:nvSpPr>
        <p:spPr>
          <a:xfrm>
            <a:off x="6554367" y="2195259"/>
            <a:ext cx="1172000" cy="840000"/>
          </a:xfrm>
          <a:prstGeom prst="rect">
            <a:avLst/>
          </a:prstGeom>
        </p:spPr>
        <p:txBody>
          <a:bodyPr spcFirstLastPara="1" lIns="0" tIns="0" rIns="0" bIns="0" anchor="t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0400839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B95357-E3DE-46B9-9D89-C0F02D2D616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B8F5AE-F00C-4C77-A1B3-BD4E0C0D8F8C}" type="datetimeFigureOut">
              <a:rPr lang="en-US"/>
              <a:pPr>
                <a:defRPr/>
              </a:pPr>
              <a:t>10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9A8C51-9988-4A2D-905F-A96E945564C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1C8173-EBD7-431A-AB28-ECFD4A70EF4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AE9BD0-1E90-4B59-B55F-B4A97CA432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27318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8A51D0-D4E3-4005-8DCC-2AE09CB36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295E56-CE57-4545-BB5F-166995B3E841}" type="datetimeFigureOut">
              <a:rPr lang="en-US"/>
              <a:pPr>
                <a:defRPr/>
              </a:pPr>
              <a:t>10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6AD2BA-9D19-4DD9-B82F-F0D5D0B417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E0AF05-9D43-48C2-AEFF-4005C3F95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623E7-3011-4953-8D0F-EE4842E7A9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2543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747B25-58F5-4F10-A889-40FF2EF549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56A2BE-8E32-4BCD-BDCC-58B337223DD8}" type="datetimeFigureOut">
              <a:rPr lang="en-US"/>
              <a:pPr>
                <a:defRPr/>
              </a:pPr>
              <a:t>10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A99AA3-3055-4029-93DC-63EDA13DEA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C01FC5-39CE-4D46-B4BE-88959B6E6D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979D96-80B7-4A43-B825-51367509BB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226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24D6E76-7F21-4B28-9D58-F8B5CF2111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2D5BD1-DDB1-4336-B253-3C32285B354F}" type="datetimeFigureOut">
              <a:rPr lang="en-US"/>
              <a:pPr>
                <a:defRPr/>
              </a:pPr>
              <a:t>10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EBF3F45-A162-4029-8DDA-5C88CF09A6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D0D1F8C-E90D-4F90-9AE5-8136321E9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F4F69F-21D2-46A1-B435-A2833260F5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8880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76704C1-A94C-4A0F-B678-FC6466D5A9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70CE4D-3010-4ED6-BD61-5B191EF8D7AC}" type="datetimeFigureOut">
              <a:rPr lang="en-US"/>
              <a:pPr>
                <a:defRPr/>
              </a:pPr>
              <a:t>10/12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AB85A22-CB09-4DA4-B01C-7C2EDCD94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A4EA3B3-1CF6-4B8E-92EF-EC7FD3B4D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6E21BC-E1F0-4F37-A449-5B60D6EE63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99768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DC2E2F82-D6F1-42B0-9E65-AB7A8A1608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5FE856-FD47-4B74-A493-62EB39E8D19A}" type="datetimeFigureOut">
              <a:rPr lang="en-US"/>
              <a:pPr>
                <a:defRPr/>
              </a:pPr>
              <a:t>10/12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803532E-8C15-4567-BAE8-FBCEFCFEE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69CDD74-9FCD-40CC-AFE0-7CE1A73C3E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C0B89-A05E-4AB6-8CDB-2636EC2F83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38654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E864ED32-C221-445F-B0D0-E5C41DB1B0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47AEF-A67A-4A73-BE7D-D62419D498BC}" type="datetimeFigureOut">
              <a:rPr lang="en-US"/>
              <a:pPr>
                <a:defRPr/>
              </a:pPr>
              <a:t>10/12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2B2D0BC-E377-4BCB-A3E8-2F9A9A701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D51CEA3-F9B9-4DBC-87AC-D8F867294A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88BE6-70DE-42F5-B825-C276DB816E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72037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7B54B37-EEB8-4B3D-AA26-E31FFADE6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19EDC-C863-4A55-BEAC-4CE1CD027023}" type="datetimeFigureOut">
              <a:rPr lang="en-US"/>
              <a:pPr>
                <a:defRPr/>
              </a:pPr>
              <a:t>10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B753F14-9497-46F6-AA7A-A1E764F7F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39AA6B6-AE86-4FEA-9CBA-0394FABCA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3EF1D5-5DB0-4BF6-9209-FAD353EAF6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0721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823DA6C-493F-4D0A-8D26-DEC5BA123B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9D7DD9-CFF8-479B-85DA-50AA8BC92908}" type="datetimeFigureOut">
              <a:rPr lang="en-US"/>
              <a:pPr>
                <a:defRPr/>
              </a:pPr>
              <a:t>10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0719E68-11AA-4B27-9326-F66E84555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CD6F5CE-A146-4972-ADD8-DB46629EB1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DDC662-FAB0-4DD6-92A1-C84B1DABF4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5577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0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3AD83207-0D39-42F2-8E35-E3C00A6A348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63050EC-54B2-445C-A6A3-F2F9EEA61E0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BA60AD-2EA7-4D35-A742-B2ECE6EBF9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1B396D4-B97D-470F-B439-3A57A0385F2E}" type="datetimeFigureOut">
              <a:rPr lang="en-US"/>
              <a:pPr>
                <a:defRPr/>
              </a:pPr>
              <a:t>10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66F031-819C-4A28-A279-EB8A38ED60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D97D9E-561C-4CE2-B0DC-770B64A723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E2DE849-31FE-4573-A852-90DA729A78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4" r:id="rId12"/>
    <p:sldLayoutId id="2147483765" r:id="rId13"/>
    <p:sldLayoutId id="2147483766" r:id="rId14"/>
    <p:sldLayoutId id="2147483767" r:id="rId15"/>
    <p:sldLayoutId id="2147483768" r:id="rId16"/>
    <p:sldLayoutId id="2147483769" r:id="rId17"/>
    <p:sldLayoutId id="2147483763" r:id="rId18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audio" Target="../media/media6.mp3"/><Relationship Id="rId1" Type="http://schemas.microsoft.com/office/2007/relationships/media" Target="../media/media6.mp3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6">
            <a:extLst>
              <a:ext uri="{FF2B5EF4-FFF2-40B4-BE49-F238E27FC236}">
                <a16:creationId xmlns:a16="http://schemas.microsoft.com/office/drawing/2014/main" id="{611E61AC-BB33-4526-A976-D5265F1B97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WordArt 12">
            <a:extLst>
              <a:ext uri="{FF2B5EF4-FFF2-40B4-BE49-F238E27FC236}">
                <a16:creationId xmlns:a16="http://schemas.microsoft.com/office/drawing/2014/main" id="{5161FC64-34AA-4564-8231-DA18ECC5DB4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486652">
            <a:off x="1335088" y="965200"/>
            <a:ext cx="7315200" cy="25908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8912"/>
                <a:gd name="adj2" fmla="val 1111"/>
              </a:avLst>
            </a:prstTxWarp>
          </a:bodyPr>
          <a:lstStyle/>
          <a:p>
            <a:pPr algn="ctr"/>
            <a:r>
              <a:rPr lang="en-US" sz="40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ÓA HỌC 8</a:t>
            </a:r>
          </a:p>
        </p:txBody>
      </p:sp>
      <p:sp>
        <p:nvSpPr>
          <p:cNvPr id="9220" name="Text Box 10">
            <a:extLst>
              <a:ext uri="{FF2B5EF4-FFF2-40B4-BE49-F238E27FC236}">
                <a16:creationId xmlns:a16="http://schemas.microsoft.com/office/drawing/2014/main" id="{74621911-4D77-4785-B495-A575B063B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4288" y="4522788"/>
            <a:ext cx="54165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>
                <a:srgbClr val="000000"/>
              </a:buClr>
              <a:buFont typeface="Arial" panose="020B0604020202020204" pitchFamily="34" charset="0"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GV: Vũ </a:t>
            </a: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Mai</a:t>
            </a: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Phượng</a:t>
            </a:r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90FC62DA-51ED-4285-99C9-04FE018430CF}"/>
              </a:ext>
            </a:extLst>
          </p:cNvPr>
          <p:cNvSpPr txBox="1"/>
          <p:nvPr/>
        </p:nvSpPr>
        <p:spPr>
          <a:xfrm>
            <a:off x="306388" y="1192213"/>
            <a:ext cx="9782175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O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DBEEFD1-24EC-49DC-9B97-105B4E32F66D}"/>
              </a:ext>
            </a:extLst>
          </p:cNvPr>
          <p:cNvSpPr txBox="1"/>
          <p:nvPr/>
        </p:nvSpPr>
        <p:spPr>
          <a:xfrm>
            <a:off x="444500" y="3922713"/>
            <a:ext cx="9910763" cy="9604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  <a:defRPr/>
            </a:pP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O: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AE082F-D332-4468-8BCB-656582BFB050}"/>
              </a:ext>
            </a:extLst>
          </p:cNvPr>
          <p:cNvSpPr txBox="1"/>
          <p:nvPr/>
        </p:nvSpPr>
        <p:spPr>
          <a:xfrm>
            <a:off x="3160713" y="2474913"/>
            <a:ext cx="3209925" cy="9953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58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867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O</a:t>
            </a:r>
            <a:r>
              <a:rPr lang="en-US" sz="58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6629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A3707DFF-489F-473D-B9A8-5CA6197E51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889000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AA17261-7C9F-4232-BF04-7BB7C5728D3B}"/>
              </a:ext>
            </a:extLst>
          </p:cNvPr>
          <p:cNvSpPr txBox="1"/>
          <p:nvPr/>
        </p:nvSpPr>
        <p:spPr>
          <a:xfrm>
            <a:off x="444500" y="3922713"/>
            <a:ext cx="10861675" cy="9604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  <a:defRPr/>
            </a:pP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O: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 </a:t>
            </a:r>
          </a:p>
        </p:txBody>
      </p:sp>
      <p:grpSp>
        <p:nvGrpSpPr>
          <p:cNvPr id="26631" name="Google Shape;1114;p52">
            <a:extLst>
              <a:ext uri="{FF2B5EF4-FFF2-40B4-BE49-F238E27FC236}">
                <a16:creationId xmlns:a16="http://schemas.microsoft.com/office/drawing/2014/main" id="{626776A4-17FA-44EF-A09B-559989D4157D}"/>
              </a:ext>
            </a:extLst>
          </p:cNvPr>
          <p:cNvGrpSpPr>
            <a:grpSpLocks/>
          </p:cNvGrpSpPr>
          <p:nvPr/>
        </p:nvGrpSpPr>
        <p:grpSpPr bwMode="auto">
          <a:xfrm>
            <a:off x="11306175" y="307975"/>
            <a:ext cx="446088" cy="446088"/>
            <a:chOff x="5732756" y="2682276"/>
            <a:chExt cx="719905" cy="719856"/>
          </a:xfrm>
        </p:grpSpPr>
        <p:sp>
          <p:nvSpPr>
            <p:cNvPr id="26632" name="Google Shape;1115;p52">
              <a:extLst>
                <a:ext uri="{FF2B5EF4-FFF2-40B4-BE49-F238E27FC236}">
                  <a16:creationId xmlns:a16="http://schemas.microsoft.com/office/drawing/2014/main" id="{73CEF5E1-A9CC-47EE-8125-DBAC4AFE2069}"/>
                </a:ext>
              </a:extLst>
            </p:cNvPr>
            <p:cNvSpPr>
              <a:spLocks/>
            </p:cNvSpPr>
            <p:nvPr/>
          </p:nvSpPr>
          <p:spPr bwMode="auto">
            <a:xfrm>
              <a:off x="5732756" y="2682276"/>
              <a:ext cx="400276" cy="538927"/>
            </a:xfrm>
            <a:custGeom>
              <a:avLst/>
              <a:gdLst>
                <a:gd name="T0" fmla="*/ 86627 w 670"/>
                <a:gd name="T1" fmla="*/ 492324 h 902"/>
                <a:gd name="T2" fmla="*/ 84835 w 670"/>
                <a:gd name="T3" fmla="*/ 469619 h 902"/>
                <a:gd name="T4" fmla="*/ 110524 w 670"/>
                <a:gd name="T5" fmla="*/ 441538 h 902"/>
                <a:gd name="T6" fmla="*/ 147564 w 670"/>
                <a:gd name="T7" fmla="*/ 433173 h 902"/>
                <a:gd name="T8" fmla="*/ 166085 w 670"/>
                <a:gd name="T9" fmla="*/ 446318 h 902"/>
                <a:gd name="T10" fmla="*/ 167877 w 670"/>
                <a:gd name="T11" fmla="*/ 469619 h 902"/>
                <a:gd name="T12" fmla="*/ 218061 w 670"/>
                <a:gd name="T13" fmla="*/ 440343 h 902"/>
                <a:gd name="T14" fmla="*/ 196553 w 670"/>
                <a:gd name="T15" fmla="*/ 359683 h 902"/>
                <a:gd name="T16" fmla="*/ 346508 w 670"/>
                <a:gd name="T17" fmla="*/ 197168 h 902"/>
                <a:gd name="T18" fmla="*/ 346508 w 670"/>
                <a:gd name="T19" fmla="*/ 120691 h 902"/>
                <a:gd name="T20" fmla="*/ 351884 w 670"/>
                <a:gd name="T21" fmla="*/ 116509 h 902"/>
                <a:gd name="T22" fmla="*/ 365028 w 670"/>
                <a:gd name="T23" fmla="*/ 120691 h 902"/>
                <a:gd name="T24" fmla="*/ 369807 w 670"/>
                <a:gd name="T25" fmla="*/ 129056 h 902"/>
                <a:gd name="T26" fmla="*/ 391912 w 670"/>
                <a:gd name="T27" fmla="*/ 130848 h 902"/>
                <a:gd name="T28" fmla="*/ 399679 w 670"/>
                <a:gd name="T29" fmla="*/ 102767 h 902"/>
                <a:gd name="T30" fmla="*/ 391912 w 670"/>
                <a:gd name="T31" fmla="*/ 75282 h 902"/>
                <a:gd name="T32" fmla="*/ 369807 w 670"/>
                <a:gd name="T33" fmla="*/ 77075 h 902"/>
                <a:gd name="T34" fmla="*/ 365028 w 670"/>
                <a:gd name="T35" fmla="*/ 85440 h 902"/>
                <a:gd name="T36" fmla="*/ 351884 w 670"/>
                <a:gd name="T37" fmla="*/ 89622 h 902"/>
                <a:gd name="T38" fmla="*/ 346508 w 670"/>
                <a:gd name="T39" fmla="*/ 84842 h 902"/>
                <a:gd name="T40" fmla="*/ 346508 w 670"/>
                <a:gd name="T41" fmla="*/ 0 h 902"/>
                <a:gd name="T42" fmla="*/ 0 w 670"/>
                <a:gd name="T43" fmla="*/ 359683 h 902"/>
                <a:gd name="T44" fmla="*/ 47197 w 670"/>
                <a:gd name="T45" fmla="*/ 538927 h 902"/>
                <a:gd name="T46" fmla="*/ 105745 w 670"/>
                <a:gd name="T47" fmla="*/ 504871 h 902"/>
                <a:gd name="T48" fmla="*/ 86627 w 670"/>
                <a:gd name="T49" fmla="*/ 492324 h 90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670" h="902" extrusionOk="0">
                  <a:moveTo>
                    <a:pt x="145" y="824"/>
                  </a:moveTo>
                  <a:cubicBezTo>
                    <a:pt x="138" y="813"/>
                    <a:pt x="137" y="799"/>
                    <a:pt x="142" y="786"/>
                  </a:cubicBezTo>
                  <a:cubicBezTo>
                    <a:pt x="149" y="767"/>
                    <a:pt x="164" y="751"/>
                    <a:pt x="185" y="739"/>
                  </a:cubicBezTo>
                  <a:cubicBezTo>
                    <a:pt x="205" y="727"/>
                    <a:pt x="227" y="722"/>
                    <a:pt x="247" y="725"/>
                  </a:cubicBezTo>
                  <a:cubicBezTo>
                    <a:pt x="260" y="727"/>
                    <a:pt x="272" y="735"/>
                    <a:pt x="278" y="747"/>
                  </a:cubicBezTo>
                  <a:cubicBezTo>
                    <a:pt x="285" y="758"/>
                    <a:pt x="286" y="773"/>
                    <a:pt x="281" y="786"/>
                  </a:cubicBezTo>
                  <a:cubicBezTo>
                    <a:pt x="365" y="737"/>
                    <a:pt x="365" y="737"/>
                    <a:pt x="365" y="737"/>
                  </a:cubicBezTo>
                  <a:cubicBezTo>
                    <a:pt x="342" y="697"/>
                    <a:pt x="329" y="651"/>
                    <a:pt x="329" y="602"/>
                  </a:cubicBezTo>
                  <a:cubicBezTo>
                    <a:pt x="329" y="459"/>
                    <a:pt x="440" y="342"/>
                    <a:pt x="580" y="330"/>
                  </a:cubicBezTo>
                  <a:cubicBezTo>
                    <a:pt x="580" y="202"/>
                    <a:pt x="580" y="202"/>
                    <a:pt x="580" y="202"/>
                  </a:cubicBezTo>
                  <a:cubicBezTo>
                    <a:pt x="581" y="199"/>
                    <a:pt x="584" y="195"/>
                    <a:pt x="589" y="195"/>
                  </a:cubicBezTo>
                  <a:cubicBezTo>
                    <a:pt x="598" y="194"/>
                    <a:pt x="606" y="195"/>
                    <a:pt x="611" y="202"/>
                  </a:cubicBezTo>
                  <a:cubicBezTo>
                    <a:pt x="614" y="207"/>
                    <a:pt x="616" y="212"/>
                    <a:pt x="619" y="216"/>
                  </a:cubicBezTo>
                  <a:cubicBezTo>
                    <a:pt x="628" y="230"/>
                    <a:pt x="645" y="232"/>
                    <a:pt x="656" y="219"/>
                  </a:cubicBezTo>
                  <a:cubicBezTo>
                    <a:pt x="666" y="207"/>
                    <a:pt x="670" y="189"/>
                    <a:pt x="669" y="172"/>
                  </a:cubicBezTo>
                  <a:cubicBezTo>
                    <a:pt x="670" y="156"/>
                    <a:pt x="666" y="138"/>
                    <a:pt x="656" y="126"/>
                  </a:cubicBezTo>
                  <a:cubicBezTo>
                    <a:pt x="645" y="113"/>
                    <a:pt x="628" y="115"/>
                    <a:pt x="619" y="129"/>
                  </a:cubicBezTo>
                  <a:cubicBezTo>
                    <a:pt x="616" y="133"/>
                    <a:pt x="614" y="138"/>
                    <a:pt x="611" y="143"/>
                  </a:cubicBezTo>
                  <a:cubicBezTo>
                    <a:pt x="606" y="150"/>
                    <a:pt x="598" y="151"/>
                    <a:pt x="589" y="150"/>
                  </a:cubicBezTo>
                  <a:cubicBezTo>
                    <a:pt x="584" y="150"/>
                    <a:pt x="581" y="146"/>
                    <a:pt x="580" y="142"/>
                  </a:cubicBezTo>
                  <a:cubicBezTo>
                    <a:pt x="580" y="0"/>
                    <a:pt x="580" y="0"/>
                    <a:pt x="580" y="0"/>
                  </a:cubicBezTo>
                  <a:cubicBezTo>
                    <a:pt x="258" y="12"/>
                    <a:pt x="0" y="277"/>
                    <a:pt x="0" y="602"/>
                  </a:cubicBezTo>
                  <a:cubicBezTo>
                    <a:pt x="0" y="711"/>
                    <a:pt x="29" y="814"/>
                    <a:pt x="79" y="902"/>
                  </a:cubicBezTo>
                  <a:cubicBezTo>
                    <a:pt x="177" y="845"/>
                    <a:pt x="177" y="845"/>
                    <a:pt x="177" y="845"/>
                  </a:cubicBezTo>
                  <a:cubicBezTo>
                    <a:pt x="163" y="843"/>
                    <a:pt x="151" y="836"/>
                    <a:pt x="145" y="82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6633" name="Google Shape;1116;p52">
              <a:extLst>
                <a:ext uri="{FF2B5EF4-FFF2-40B4-BE49-F238E27FC236}">
                  <a16:creationId xmlns:a16="http://schemas.microsoft.com/office/drawing/2014/main" id="{6DF232F5-8A21-4F01-A87C-1D8FA0293F4B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4186" y="2682276"/>
              <a:ext cx="358476" cy="531209"/>
            </a:xfrm>
            <a:custGeom>
              <a:avLst/>
              <a:gdLst>
                <a:gd name="T0" fmla="*/ 20911 w 600"/>
                <a:gd name="T1" fmla="*/ 56766 h 889"/>
                <a:gd name="T2" fmla="*/ 41225 w 600"/>
                <a:gd name="T3" fmla="*/ 66924 h 889"/>
                <a:gd name="T4" fmla="*/ 52576 w 600"/>
                <a:gd name="T5" fmla="*/ 102776 h 889"/>
                <a:gd name="T6" fmla="*/ 41225 w 600"/>
                <a:gd name="T7" fmla="*/ 139226 h 889"/>
                <a:gd name="T8" fmla="*/ 20911 w 600"/>
                <a:gd name="T9" fmla="*/ 149384 h 889"/>
                <a:gd name="T10" fmla="*/ 0 w 600"/>
                <a:gd name="T11" fmla="*/ 138628 h 889"/>
                <a:gd name="T12" fmla="*/ 0 w 600"/>
                <a:gd name="T13" fmla="*/ 196589 h 889"/>
                <a:gd name="T14" fmla="*/ 161912 w 600"/>
                <a:gd name="T15" fmla="*/ 359716 h 889"/>
                <a:gd name="T16" fmla="*/ 146378 w 600"/>
                <a:gd name="T17" fmla="*/ 429628 h 889"/>
                <a:gd name="T18" fmla="*/ 212098 w 600"/>
                <a:gd name="T19" fmla="*/ 467870 h 889"/>
                <a:gd name="T20" fmla="*/ 213293 w 600"/>
                <a:gd name="T21" fmla="*/ 475041 h 889"/>
                <a:gd name="T22" fmla="*/ 203136 w 600"/>
                <a:gd name="T23" fmla="*/ 484004 h 889"/>
                <a:gd name="T24" fmla="*/ 193577 w 600"/>
                <a:gd name="T25" fmla="*/ 484004 h 889"/>
                <a:gd name="T26" fmla="*/ 181030 w 600"/>
                <a:gd name="T27" fmla="*/ 501930 h 889"/>
                <a:gd name="T28" fmla="*/ 200747 w 600"/>
                <a:gd name="T29" fmla="*/ 522844 h 889"/>
                <a:gd name="T30" fmla="*/ 229425 w 600"/>
                <a:gd name="T31" fmla="*/ 530014 h 889"/>
                <a:gd name="T32" fmla="*/ 238387 w 600"/>
                <a:gd name="T33" fmla="*/ 510295 h 889"/>
                <a:gd name="T34" fmla="*/ 233607 w 600"/>
                <a:gd name="T35" fmla="*/ 501930 h 889"/>
                <a:gd name="T36" fmla="*/ 236594 w 600"/>
                <a:gd name="T37" fmla="*/ 488186 h 889"/>
                <a:gd name="T38" fmla="*/ 243166 w 600"/>
                <a:gd name="T39" fmla="*/ 485796 h 889"/>
                <a:gd name="T40" fmla="*/ 316654 w 600"/>
                <a:gd name="T41" fmla="*/ 528221 h 889"/>
                <a:gd name="T42" fmla="*/ 358476 w 600"/>
                <a:gd name="T43" fmla="*/ 359716 h 889"/>
                <a:gd name="T44" fmla="*/ 0 w 600"/>
                <a:gd name="T45" fmla="*/ 0 h 889"/>
                <a:gd name="T46" fmla="*/ 0 w 600"/>
                <a:gd name="T47" fmla="*/ 67522 h 889"/>
                <a:gd name="T48" fmla="*/ 20911 w 600"/>
                <a:gd name="T49" fmla="*/ 56766 h 88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600" h="889" extrusionOk="0">
                  <a:moveTo>
                    <a:pt x="35" y="95"/>
                  </a:moveTo>
                  <a:cubicBezTo>
                    <a:pt x="48" y="95"/>
                    <a:pt x="60" y="101"/>
                    <a:pt x="69" y="112"/>
                  </a:cubicBezTo>
                  <a:cubicBezTo>
                    <a:pt x="82" y="127"/>
                    <a:pt x="88" y="149"/>
                    <a:pt x="88" y="172"/>
                  </a:cubicBezTo>
                  <a:cubicBezTo>
                    <a:pt x="88" y="196"/>
                    <a:pt x="82" y="218"/>
                    <a:pt x="69" y="233"/>
                  </a:cubicBezTo>
                  <a:cubicBezTo>
                    <a:pt x="60" y="244"/>
                    <a:pt x="48" y="250"/>
                    <a:pt x="35" y="250"/>
                  </a:cubicBezTo>
                  <a:cubicBezTo>
                    <a:pt x="21" y="250"/>
                    <a:pt x="8" y="243"/>
                    <a:pt x="0" y="232"/>
                  </a:cubicBezTo>
                  <a:cubicBezTo>
                    <a:pt x="0" y="329"/>
                    <a:pt x="0" y="329"/>
                    <a:pt x="0" y="329"/>
                  </a:cubicBezTo>
                  <a:cubicBezTo>
                    <a:pt x="150" y="331"/>
                    <a:pt x="271" y="452"/>
                    <a:pt x="271" y="602"/>
                  </a:cubicBezTo>
                  <a:cubicBezTo>
                    <a:pt x="271" y="644"/>
                    <a:pt x="261" y="684"/>
                    <a:pt x="245" y="719"/>
                  </a:cubicBezTo>
                  <a:cubicBezTo>
                    <a:pt x="355" y="783"/>
                    <a:pt x="355" y="783"/>
                    <a:pt x="355" y="783"/>
                  </a:cubicBezTo>
                  <a:cubicBezTo>
                    <a:pt x="358" y="786"/>
                    <a:pt x="359" y="791"/>
                    <a:pt x="357" y="795"/>
                  </a:cubicBezTo>
                  <a:cubicBezTo>
                    <a:pt x="353" y="802"/>
                    <a:pt x="349" y="809"/>
                    <a:pt x="340" y="810"/>
                  </a:cubicBezTo>
                  <a:cubicBezTo>
                    <a:pt x="334" y="810"/>
                    <a:pt x="329" y="810"/>
                    <a:pt x="324" y="810"/>
                  </a:cubicBezTo>
                  <a:cubicBezTo>
                    <a:pt x="307" y="810"/>
                    <a:pt x="297" y="825"/>
                    <a:pt x="303" y="840"/>
                  </a:cubicBezTo>
                  <a:cubicBezTo>
                    <a:pt x="309" y="855"/>
                    <a:pt x="322" y="868"/>
                    <a:pt x="336" y="875"/>
                  </a:cubicBezTo>
                  <a:cubicBezTo>
                    <a:pt x="350" y="884"/>
                    <a:pt x="368" y="889"/>
                    <a:pt x="384" y="887"/>
                  </a:cubicBezTo>
                  <a:cubicBezTo>
                    <a:pt x="400" y="884"/>
                    <a:pt x="407" y="868"/>
                    <a:pt x="399" y="854"/>
                  </a:cubicBezTo>
                  <a:cubicBezTo>
                    <a:pt x="397" y="849"/>
                    <a:pt x="394" y="845"/>
                    <a:pt x="391" y="840"/>
                  </a:cubicBezTo>
                  <a:cubicBezTo>
                    <a:pt x="387" y="831"/>
                    <a:pt x="391" y="824"/>
                    <a:pt x="396" y="817"/>
                  </a:cubicBezTo>
                  <a:cubicBezTo>
                    <a:pt x="398" y="813"/>
                    <a:pt x="403" y="812"/>
                    <a:pt x="407" y="813"/>
                  </a:cubicBezTo>
                  <a:cubicBezTo>
                    <a:pt x="530" y="884"/>
                    <a:pt x="530" y="884"/>
                    <a:pt x="530" y="884"/>
                  </a:cubicBezTo>
                  <a:cubicBezTo>
                    <a:pt x="575" y="800"/>
                    <a:pt x="600" y="704"/>
                    <a:pt x="600" y="602"/>
                  </a:cubicBezTo>
                  <a:cubicBezTo>
                    <a:pt x="600" y="271"/>
                    <a:pt x="331" y="1"/>
                    <a:pt x="0" y="0"/>
                  </a:cubicBezTo>
                  <a:cubicBezTo>
                    <a:pt x="0" y="113"/>
                    <a:pt x="0" y="113"/>
                    <a:pt x="0" y="113"/>
                  </a:cubicBezTo>
                  <a:cubicBezTo>
                    <a:pt x="8" y="102"/>
                    <a:pt x="21" y="95"/>
                    <a:pt x="35" y="9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10" name="Google Shape;1117;p52">
              <a:extLst>
                <a:ext uri="{FF2B5EF4-FFF2-40B4-BE49-F238E27FC236}">
                  <a16:creationId xmlns:a16="http://schemas.microsoft.com/office/drawing/2014/main" id="{34390CC6-F088-4E39-9CCA-834D747291AA}"/>
                </a:ext>
              </a:extLst>
            </p:cNvPr>
            <p:cNvSpPr/>
            <p:nvPr/>
          </p:nvSpPr>
          <p:spPr>
            <a:xfrm>
              <a:off x="5786557" y="3125462"/>
              <a:ext cx="617426" cy="276670"/>
            </a:xfrm>
            <a:custGeom>
              <a:avLst/>
              <a:gdLst/>
              <a:ahLst/>
              <a:cxnLst/>
              <a:rect l="l" t="t" r="r" b="b"/>
              <a:pathLst>
                <a:path w="1031" h="464" extrusionOk="0">
                  <a:moveTo>
                    <a:pt x="931" y="147"/>
                  </a:moveTo>
                  <a:cubicBezTo>
                    <a:pt x="925" y="159"/>
                    <a:pt x="913" y="166"/>
                    <a:pt x="900" y="169"/>
                  </a:cubicBezTo>
                  <a:cubicBezTo>
                    <a:pt x="880" y="172"/>
                    <a:pt x="858" y="167"/>
                    <a:pt x="838" y="155"/>
                  </a:cubicBezTo>
                  <a:cubicBezTo>
                    <a:pt x="817" y="143"/>
                    <a:pt x="801" y="127"/>
                    <a:pt x="795" y="108"/>
                  </a:cubicBezTo>
                  <a:cubicBezTo>
                    <a:pt x="790" y="95"/>
                    <a:pt x="791" y="81"/>
                    <a:pt x="797" y="70"/>
                  </a:cubicBezTo>
                  <a:cubicBezTo>
                    <a:pt x="804" y="58"/>
                    <a:pt x="816" y="50"/>
                    <a:pt x="830" y="48"/>
                  </a:cubicBezTo>
                  <a:cubicBezTo>
                    <a:pt x="746" y="0"/>
                    <a:pt x="746" y="0"/>
                    <a:pt x="746" y="0"/>
                  </a:cubicBezTo>
                  <a:cubicBezTo>
                    <a:pt x="698" y="81"/>
                    <a:pt x="611" y="135"/>
                    <a:pt x="510" y="135"/>
                  </a:cubicBezTo>
                  <a:cubicBezTo>
                    <a:pt x="417" y="135"/>
                    <a:pt x="335" y="88"/>
                    <a:pt x="286" y="17"/>
                  </a:cubicBezTo>
                  <a:cubicBezTo>
                    <a:pt x="175" y="81"/>
                    <a:pt x="175" y="81"/>
                    <a:pt x="175" y="81"/>
                  </a:cubicBezTo>
                  <a:cubicBezTo>
                    <a:pt x="171" y="82"/>
                    <a:pt x="167" y="81"/>
                    <a:pt x="164" y="77"/>
                  </a:cubicBezTo>
                  <a:cubicBezTo>
                    <a:pt x="159" y="70"/>
                    <a:pt x="156" y="63"/>
                    <a:pt x="160" y="54"/>
                  </a:cubicBezTo>
                  <a:cubicBezTo>
                    <a:pt x="162" y="49"/>
                    <a:pt x="165" y="45"/>
                    <a:pt x="168" y="40"/>
                  </a:cubicBezTo>
                  <a:cubicBezTo>
                    <a:pt x="175" y="26"/>
                    <a:pt x="168" y="10"/>
                    <a:pt x="152" y="7"/>
                  </a:cubicBezTo>
                  <a:cubicBezTo>
                    <a:pt x="136" y="5"/>
                    <a:pt x="119" y="10"/>
                    <a:pt x="105" y="18"/>
                  </a:cubicBezTo>
                  <a:cubicBezTo>
                    <a:pt x="90" y="26"/>
                    <a:pt x="77" y="39"/>
                    <a:pt x="71" y="54"/>
                  </a:cubicBezTo>
                  <a:cubicBezTo>
                    <a:pt x="66" y="69"/>
                    <a:pt x="76" y="83"/>
                    <a:pt x="92" y="84"/>
                  </a:cubicBezTo>
                  <a:cubicBezTo>
                    <a:pt x="97" y="84"/>
                    <a:pt x="103" y="83"/>
                    <a:pt x="108" y="84"/>
                  </a:cubicBezTo>
                  <a:cubicBezTo>
                    <a:pt x="117" y="85"/>
                    <a:pt x="121" y="92"/>
                    <a:pt x="126" y="99"/>
                  </a:cubicBezTo>
                  <a:cubicBezTo>
                    <a:pt x="128" y="103"/>
                    <a:pt x="126" y="108"/>
                    <a:pt x="123" y="11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107" y="351"/>
                    <a:pt x="296" y="464"/>
                    <a:pt x="510" y="464"/>
                  </a:cubicBezTo>
                  <a:cubicBezTo>
                    <a:pt x="733" y="464"/>
                    <a:pt x="927" y="344"/>
                    <a:pt x="1031" y="165"/>
                  </a:cubicBezTo>
                  <a:cubicBezTo>
                    <a:pt x="934" y="108"/>
                    <a:pt x="934" y="108"/>
                    <a:pt x="934" y="108"/>
                  </a:cubicBezTo>
                  <a:cubicBezTo>
                    <a:pt x="939" y="121"/>
                    <a:pt x="938" y="136"/>
                    <a:pt x="931" y="14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68575" tIns="34275" rIns="68575" bIns="34275"/>
            <a:lstStyle/>
            <a:p>
              <a:pPr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  <a:defRPr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B7345A00-EA14-4DFC-BB29-65F20AAE38BA}"/>
              </a:ext>
            </a:extLst>
          </p:cNvPr>
          <p:cNvSpPr txBox="1"/>
          <p:nvPr/>
        </p:nvSpPr>
        <p:spPr>
          <a:xfrm>
            <a:off x="306388" y="1192213"/>
            <a:ext cx="9782175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Ca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68E06F0-B5D7-4E6E-B5C9-79D12E0E1E34}"/>
              </a:ext>
            </a:extLst>
          </p:cNvPr>
          <p:cNvSpPr txBox="1"/>
          <p:nvPr/>
        </p:nvSpPr>
        <p:spPr>
          <a:xfrm>
            <a:off x="444500" y="3922713"/>
            <a:ext cx="9910763" cy="9604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  <a:defRPr/>
            </a:pP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Ca: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9C09969-3805-4E4C-BD6E-762408424AD5}"/>
              </a:ext>
            </a:extLst>
          </p:cNvPr>
          <p:cNvSpPr txBox="1"/>
          <p:nvPr/>
        </p:nvSpPr>
        <p:spPr>
          <a:xfrm>
            <a:off x="3160713" y="2474913"/>
            <a:ext cx="3209925" cy="9953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5867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Ca</a:t>
            </a:r>
          </a:p>
        </p:txBody>
      </p:sp>
      <p:pic>
        <p:nvPicPr>
          <p:cNvPr id="28677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560B93BD-EF17-4A0D-B715-9DC12540E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889000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6DF84BB-A0C1-44CF-8438-0FD2EB94973F}"/>
              </a:ext>
            </a:extLst>
          </p:cNvPr>
          <p:cNvSpPr txBox="1"/>
          <p:nvPr/>
        </p:nvSpPr>
        <p:spPr>
          <a:xfrm>
            <a:off x="444500" y="3933825"/>
            <a:ext cx="11490325" cy="958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  <a:defRPr/>
            </a:pP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Ca: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ium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ium </a:t>
            </a:r>
          </a:p>
        </p:txBody>
      </p:sp>
      <p:grpSp>
        <p:nvGrpSpPr>
          <p:cNvPr id="28679" name="Google Shape;1392;p52">
            <a:extLst>
              <a:ext uri="{FF2B5EF4-FFF2-40B4-BE49-F238E27FC236}">
                <a16:creationId xmlns:a16="http://schemas.microsoft.com/office/drawing/2014/main" id="{9BE18FBC-E575-4665-9DF2-EA1846878703}"/>
              </a:ext>
            </a:extLst>
          </p:cNvPr>
          <p:cNvGrpSpPr>
            <a:grpSpLocks/>
          </p:cNvGrpSpPr>
          <p:nvPr/>
        </p:nvGrpSpPr>
        <p:grpSpPr bwMode="auto">
          <a:xfrm>
            <a:off x="10928350" y="5743575"/>
            <a:ext cx="781050" cy="779463"/>
            <a:chOff x="1570037" y="1341437"/>
            <a:chExt cx="4943475" cy="4576762"/>
          </a:xfrm>
        </p:grpSpPr>
        <p:sp>
          <p:nvSpPr>
            <p:cNvPr id="28680" name="Google Shape;1393;p52">
              <a:extLst>
                <a:ext uri="{FF2B5EF4-FFF2-40B4-BE49-F238E27FC236}">
                  <a16:creationId xmlns:a16="http://schemas.microsoft.com/office/drawing/2014/main" id="{77A611F0-6AC7-434B-9FB7-C49A872DFA8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4887" y="3284537"/>
              <a:ext cx="1673225" cy="1187450"/>
            </a:xfrm>
            <a:custGeom>
              <a:avLst/>
              <a:gdLst>
                <a:gd name="T0" fmla="*/ 1295542 w 381"/>
                <a:gd name="T1" fmla="*/ 1187450 h 270"/>
                <a:gd name="T2" fmla="*/ 1581000 w 381"/>
                <a:gd name="T3" fmla="*/ 809225 h 270"/>
                <a:gd name="T4" fmla="*/ 1581000 w 381"/>
                <a:gd name="T5" fmla="*/ 809225 h 270"/>
                <a:gd name="T6" fmla="*/ 1115483 w 381"/>
                <a:gd name="T7" fmla="*/ 0 h 270"/>
                <a:gd name="T8" fmla="*/ 26350 w 381"/>
                <a:gd name="T9" fmla="*/ 624511 h 270"/>
                <a:gd name="T10" fmla="*/ 351333 w 381"/>
                <a:gd name="T11" fmla="*/ 1187450 h 270"/>
                <a:gd name="T12" fmla="*/ 0 w 381"/>
                <a:gd name="T13" fmla="*/ 1187450 h 270"/>
                <a:gd name="T14" fmla="*/ 0 w 381"/>
                <a:gd name="T15" fmla="*/ 1187450 h 270"/>
                <a:gd name="T16" fmla="*/ 1295542 w 381"/>
                <a:gd name="T17" fmla="*/ 1187450 h 2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81" h="270" extrusionOk="0">
                  <a:moveTo>
                    <a:pt x="295" y="270"/>
                  </a:moveTo>
                  <a:cubicBezTo>
                    <a:pt x="336" y="270"/>
                    <a:pt x="381" y="237"/>
                    <a:pt x="360" y="184"/>
                  </a:cubicBezTo>
                  <a:cubicBezTo>
                    <a:pt x="360" y="184"/>
                    <a:pt x="360" y="184"/>
                    <a:pt x="360" y="184"/>
                  </a:cubicBezTo>
                  <a:cubicBezTo>
                    <a:pt x="254" y="0"/>
                    <a:pt x="254" y="0"/>
                    <a:pt x="254" y="0"/>
                  </a:cubicBezTo>
                  <a:cubicBezTo>
                    <a:pt x="6" y="142"/>
                    <a:pt x="6" y="142"/>
                    <a:pt x="6" y="142"/>
                  </a:cubicBezTo>
                  <a:cubicBezTo>
                    <a:pt x="80" y="270"/>
                    <a:pt x="80" y="270"/>
                    <a:pt x="8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lnTo>
                    <a:pt x="295" y="270"/>
                  </a:lnTo>
                  <a:close/>
                </a:path>
              </a:pathLst>
            </a:custGeom>
            <a:solidFill>
              <a:srgbClr val="6AA8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8681" name="Google Shape;1394;p52">
              <a:extLst>
                <a:ext uri="{FF2B5EF4-FFF2-40B4-BE49-F238E27FC236}">
                  <a16:creationId xmlns:a16="http://schemas.microsoft.com/office/drawing/2014/main" id="{D52E2B04-18C0-4F1A-8F36-4E29305F9F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5850" y="4164012"/>
              <a:ext cx="1208087" cy="1560512"/>
            </a:xfrm>
            <a:custGeom>
              <a:avLst/>
              <a:gdLst>
                <a:gd name="T0" fmla="*/ 1208087 w 275"/>
                <a:gd name="T1" fmla="*/ 307707 h 355"/>
                <a:gd name="T2" fmla="*/ 562310 w 275"/>
                <a:gd name="T3" fmla="*/ 307707 h 355"/>
                <a:gd name="T4" fmla="*/ 738031 w 275"/>
                <a:gd name="T5" fmla="*/ 0 h 355"/>
                <a:gd name="T6" fmla="*/ 738031 w 275"/>
                <a:gd name="T7" fmla="*/ 0 h 355"/>
                <a:gd name="T8" fmla="*/ 87861 w 275"/>
                <a:gd name="T9" fmla="*/ 1125327 h 355"/>
                <a:gd name="T10" fmla="*/ 272369 w 275"/>
                <a:gd name="T11" fmla="*/ 1556116 h 355"/>
                <a:gd name="T12" fmla="*/ 272369 w 275"/>
                <a:gd name="T13" fmla="*/ 1560512 h 355"/>
                <a:gd name="T14" fmla="*/ 1208087 w 275"/>
                <a:gd name="T15" fmla="*/ 1560512 h 355"/>
                <a:gd name="T16" fmla="*/ 1208087 w 275"/>
                <a:gd name="T17" fmla="*/ 307707 h 3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75" h="355" extrusionOk="0">
                  <a:moveTo>
                    <a:pt x="275" y="70"/>
                  </a:moveTo>
                  <a:cubicBezTo>
                    <a:pt x="128" y="70"/>
                    <a:pt x="128" y="70"/>
                    <a:pt x="128" y="70"/>
                  </a:cubicBezTo>
                  <a:cubicBezTo>
                    <a:pt x="168" y="0"/>
                    <a:pt x="168" y="0"/>
                    <a:pt x="168" y="0"/>
                  </a:cubicBezTo>
                  <a:cubicBezTo>
                    <a:pt x="168" y="0"/>
                    <a:pt x="168" y="0"/>
                    <a:pt x="168" y="0"/>
                  </a:cubicBezTo>
                  <a:cubicBezTo>
                    <a:pt x="20" y="256"/>
                    <a:pt x="20" y="256"/>
                    <a:pt x="20" y="256"/>
                  </a:cubicBezTo>
                  <a:cubicBezTo>
                    <a:pt x="0" y="291"/>
                    <a:pt x="5" y="346"/>
                    <a:pt x="62" y="354"/>
                  </a:cubicBezTo>
                  <a:cubicBezTo>
                    <a:pt x="62" y="355"/>
                    <a:pt x="62" y="355"/>
                    <a:pt x="62" y="355"/>
                  </a:cubicBezTo>
                  <a:cubicBezTo>
                    <a:pt x="275" y="355"/>
                    <a:pt x="275" y="355"/>
                    <a:pt x="275" y="355"/>
                  </a:cubicBezTo>
                  <a:lnTo>
                    <a:pt x="275" y="70"/>
                  </a:lnTo>
                  <a:close/>
                </a:path>
              </a:pathLst>
            </a:custGeom>
            <a:solidFill>
              <a:srgbClr val="4581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8682" name="Google Shape;1395;p52">
              <a:extLst>
                <a:ext uri="{FF2B5EF4-FFF2-40B4-BE49-F238E27FC236}">
                  <a16:creationId xmlns:a16="http://schemas.microsoft.com/office/drawing/2014/main" id="{2E131BDD-95C7-479E-B88A-E68DB4BD4CB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6837" y="1443037"/>
              <a:ext cx="1581150" cy="1635125"/>
            </a:xfrm>
            <a:custGeom>
              <a:avLst/>
              <a:gdLst>
                <a:gd name="T0" fmla="*/ 935514 w 360"/>
                <a:gd name="T1" fmla="*/ 254939 h 372"/>
                <a:gd name="T2" fmla="*/ 465561 w 360"/>
                <a:gd name="T3" fmla="*/ 197797 h 372"/>
                <a:gd name="T4" fmla="*/ 465561 w 360"/>
                <a:gd name="T5" fmla="*/ 197797 h 372"/>
                <a:gd name="T6" fmla="*/ 0 w 360"/>
                <a:gd name="T7" fmla="*/ 1006569 h 372"/>
                <a:gd name="T8" fmla="*/ 1084845 w 360"/>
                <a:gd name="T9" fmla="*/ 1635125 h 372"/>
                <a:gd name="T10" fmla="*/ 1405467 w 360"/>
                <a:gd name="T11" fmla="*/ 1081292 h 372"/>
                <a:gd name="T12" fmla="*/ 1581150 w 360"/>
                <a:gd name="T13" fmla="*/ 1380186 h 372"/>
                <a:gd name="T14" fmla="*/ 1581150 w 360"/>
                <a:gd name="T15" fmla="*/ 1380186 h 372"/>
                <a:gd name="T16" fmla="*/ 935514 w 360"/>
                <a:gd name="T17" fmla="*/ 254939 h 3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60" h="372" extrusionOk="0">
                  <a:moveTo>
                    <a:pt x="213" y="58"/>
                  </a:moveTo>
                  <a:cubicBezTo>
                    <a:pt x="192" y="23"/>
                    <a:pt x="142" y="0"/>
                    <a:pt x="106" y="45"/>
                  </a:cubicBezTo>
                  <a:cubicBezTo>
                    <a:pt x="106" y="45"/>
                    <a:pt x="106" y="45"/>
                    <a:pt x="106" y="45"/>
                  </a:cubicBezTo>
                  <a:cubicBezTo>
                    <a:pt x="0" y="229"/>
                    <a:pt x="0" y="229"/>
                    <a:pt x="0" y="229"/>
                  </a:cubicBezTo>
                  <a:cubicBezTo>
                    <a:pt x="247" y="372"/>
                    <a:pt x="247" y="372"/>
                    <a:pt x="247" y="372"/>
                  </a:cubicBezTo>
                  <a:cubicBezTo>
                    <a:pt x="320" y="246"/>
                    <a:pt x="320" y="246"/>
                    <a:pt x="320" y="246"/>
                  </a:cubicBezTo>
                  <a:cubicBezTo>
                    <a:pt x="360" y="314"/>
                    <a:pt x="360" y="314"/>
                    <a:pt x="360" y="314"/>
                  </a:cubicBezTo>
                  <a:cubicBezTo>
                    <a:pt x="360" y="314"/>
                    <a:pt x="360" y="314"/>
                    <a:pt x="360" y="314"/>
                  </a:cubicBezTo>
                  <a:lnTo>
                    <a:pt x="213" y="58"/>
                  </a:lnTo>
                  <a:close/>
                </a:path>
              </a:pathLst>
            </a:custGeom>
            <a:solidFill>
              <a:srgbClr val="3C78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8683" name="Google Shape;1396;p52">
              <a:extLst>
                <a:ext uri="{FF2B5EF4-FFF2-40B4-BE49-F238E27FC236}">
                  <a16:creationId xmlns:a16="http://schemas.microsoft.com/office/drawing/2014/main" id="{503EE707-9577-4361-80AE-7E4C870B405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0037" y="3162300"/>
              <a:ext cx="1800225" cy="2562225"/>
            </a:xfrm>
            <a:custGeom>
              <a:avLst/>
              <a:gdLst>
                <a:gd name="T0" fmla="*/ 1800225 w 410"/>
                <a:gd name="T1" fmla="*/ 905349 h 583"/>
                <a:gd name="T2" fmla="*/ 1378709 w 410"/>
                <a:gd name="T3" fmla="*/ 0 h 583"/>
                <a:gd name="T4" fmla="*/ 377608 w 410"/>
                <a:gd name="T5" fmla="*/ 87898 h 583"/>
                <a:gd name="T6" fmla="*/ 548849 w 410"/>
                <a:gd name="T7" fmla="*/ 184586 h 583"/>
                <a:gd name="T8" fmla="*/ 87816 w 410"/>
                <a:gd name="T9" fmla="*/ 980062 h 583"/>
                <a:gd name="T10" fmla="*/ 87816 w 410"/>
                <a:gd name="T11" fmla="*/ 1481080 h 583"/>
                <a:gd name="T12" fmla="*/ 566412 w 410"/>
                <a:gd name="T13" fmla="*/ 2311716 h 583"/>
                <a:gd name="T14" fmla="*/ 1001101 w 410"/>
                <a:gd name="T15" fmla="*/ 2562225 h 583"/>
                <a:gd name="T16" fmla="*/ 1058181 w 410"/>
                <a:gd name="T17" fmla="*/ 2562225 h 583"/>
                <a:gd name="T18" fmla="*/ 1058181 w 410"/>
                <a:gd name="T19" fmla="*/ 2557830 h 583"/>
                <a:gd name="T20" fmla="*/ 873768 w 410"/>
                <a:gd name="T21" fmla="*/ 2127130 h 583"/>
                <a:gd name="T22" fmla="*/ 1523605 w 410"/>
                <a:gd name="T23" fmla="*/ 1002037 h 583"/>
                <a:gd name="T24" fmla="*/ 1523605 w 410"/>
                <a:gd name="T25" fmla="*/ 1002037 h 583"/>
                <a:gd name="T26" fmla="*/ 1633375 w 410"/>
                <a:gd name="T27" fmla="*/ 813056 h 583"/>
                <a:gd name="T28" fmla="*/ 1800225 w 410"/>
                <a:gd name="T29" fmla="*/ 905349 h 58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10" h="583" extrusionOk="0">
                  <a:moveTo>
                    <a:pt x="410" y="206"/>
                  </a:moveTo>
                  <a:cubicBezTo>
                    <a:pt x="314" y="0"/>
                    <a:pt x="314" y="0"/>
                    <a:pt x="314" y="0"/>
                  </a:cubicBezTo>
                  <a:cubicBezTo>
                    <a:pt x="86" y="20"/>
                    <a:pt x="86" y="20"/>
                    <a:pt x="86" y="20"/>
                  </a:cubicBezTo>
                  <a:cubicBezTo>
                    <a:pt x="125" y="42"/>
                    <a:pt x="125" y="42"/>
                    <a:pt x="125" y="42"/>
                  </a:cubicBezTo>
                  <a:cubicBezTo>
                    <a:pt x="20" y="223"/>
                    <a:pt x="20" y="223"/>
                    <a:pt x="20" y="223"/>
                  </a:cubicBezTo>
                  <a:cubicBezTo>
                    <a:pt x="0" y="258"/>
                    <a:pt x="0" y="302"/>
                    <a:pt x="20" y="337"/>
                  </a:cubicBezTo>
                  <a:cubicBezTo>
                    <a:pt x="129" y="526"/>
                    <a:pt x="129" y="526"/>
                    <a:pt x="129" y="526"/>
                  </a:cubicBezTo>
                  <a:cubicBezTo>
                    <a:pt x="150" y="561"/>
                    <a:pt x="188" y="583"/>
                    <a:pt x="228" y="583"/>
                  </a:cubicBezTo>
                  <a:cubicBezTo>
                    <a:pt x="241" y="583"/>
                    <a:pt x="241" y="583"/>
                    <a:pt x="241" y="583"/>
                  </a:cubicBezTo>
                  <a:cubicBezTo>
                    <a:pt x="241" y="582"/>
                    <a:pt x="241" y="582"/>
                    <a:pt x="241" y="582"/>
                  </a:cubicBezTo>
                  <a:cubicBezTo>
                    <a:pt x="184" y="574"/>
                    <a:pt x="179" y="519"/>
                    <a:pt x="199" y="484"/>
                  </a:cubicBezTo>
                  <a:cubicBezTo>
                    <a:pt x="347" y="228"/>
                    <a:pt x="347" y="228"/>
                    <a:pt x="347" y="228"/>
                  </a:cubicBezTo>
                  <a:cubicBezTo>
                    <a:pt x="347" y="228"/>
                    <a:pt x="347" y="228"/>
                    <a:pt x="347" y="228"/>
                  </a:cubicBezTo>
                  <a:cubicBezTo>
                    <a:pt x="372" y="185"/>
                    <a:pt x="372" y="185"/>
                    <a:pt x="372" y="185"/>
                  </a:cubicBezTo>
                  <a:lnTo>
                    <a:pt x="410" y="206"/>
                  </a:lnTo>
                  <a:close/>
                </a:path>
              </a:pathLst>
            </a:custGeom>
            <a:solidFill>
              <a:srgbClr val="76A5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8684" name="Google Shape;1397;p52">
              <a:extLst>
                <a:ext uri="{FF2B5EF4-FFF2-40B4-BE49-F238E27FC236}">
                  <a16:creationId xmlns:a16="http://schemas.microsoft.com/office/drawing/2014/main" id="{66432C48-0F90-4446-903C-FDC17E69DE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1975" y="1341437"/>
              <a:ext cx="2481262" cy="1855787"/>
            </a:xfrm>
            <a:custGeom>
              <a:avLst/>
              <a:gdLst>
                <a:gd name="T0" fmla="*/ 2309989 w 565"/>
                <a:gd name="T1" fmla="*/ 1046629 h 422"/>
                <a:gd name="T2" fmla="*/ 1848870 w 565"/>
                <a:gd name="T3" fmla="*/ 250663 h 422"/>
                <a:gd name="T4" fmla="*/ 1414100 w 565"/>
                <a:gd name="T5" fmla="*/ 0 h 422"/>
                <a:gd name="T6" fmla="*/ 461119 w 565"/>
                <a:gd name="T7" fmla="*/ 0 h 422"/>
                <a:gd name="T8" fmla="*/ 30741 w 565"/>
                <a:gd name="T9" fmla="*/ 250663 h 422"/>
                <a:gd name="T10" fmla="*/ 0 w 565"/>
                <a:gd name="T11" fmla="*/ 299037 h 422"/>
                <a:gd name="T12" fmla="*/ 0 w 565"/>
                <a:gd name="T13" fmla="*/ 299037 h 422"/>
                <a:gd name="T14" fmla="*/ 469903 w 565"/>
                <a:gd name="T15" fmla="*/ 356206 h 422"/>
                <a:gd name="T16" fmla="*/ 1115470 w 565"/>
                <a:gd name="T17" fmla="*/ 1481991 h 422"/>
                <a:gd name="T18" fmla="*/ 1115470 w 565"/>
                <a:gd name="T19" fmla="*/ 1481991 h 422"/>
                <a:gd name="T20" fmla="*/ 1225260 w 565"/>
                <a:gd name="T21" fmla="*/ 1675485 h 422"/>
                <a:gd name="T22" fmla="*/ 1058379 w 565"/>
                <a:gd name="T23" fmla="*/ 1767835 h 422"/>
                <a:gd name="T24" fmla="*/ 2055275 w 565"/>
                <a:gd name="T25" fmla="*/ 1855787 h 422"/>
                <a:gd name="T26" fmla="*/ 2481262 w 565"/>
                <a:gd name="T27" fmla="*/ 949881 h 422"/>
                <a:gd name="T28" fmla="*/ 2309989 w 565"/>
                <a:gd name="T29" fmla="*/ 1046629 h 42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65" h="422" extrusionOk="0">
                  <a:moveTo>
                    <a:pt x="526" y="238"/>
                  </a:moveTo>
                  <a:cubicBezTo>
                    <a:pt x="421" y="57"/>
                    <a:pt x="421" y="57"/>
                    <a:pt x="421" y="57"/>
                  </a:cubicBezTo>
                  <a:cubicBezTo>
                    <a:pt x="401" y="21"/>
                    <a:pt x="363" y="0"/>
                    <a:pt x="322" y="0"/>
                  </a:cubicBezTo>
                  <a:cubicBezTo>
                    <a:pt x="105" y="0"/>
                    <a:pt x="105" y="0"/>
                    <a:pt x="105" y="0"/>
                  </a:cubicBezTo>
                  <a:cubicBezTo>
                    <a:pt x="65" y="0"/>
                    <a:pt x="27" y="21"/>
                    <a:pt x="7" y="57"/>
                  </a:cubicBezTo>
                  <a:cubicBezTo>
                    <a:pt x="0" y="68"/>
                    <a:pt x="0" y="68"/>
                    <a:pt x="0" y="68"/>
                  </a:cubicBezTo>
                  <a:cubicBezTo>
                    <a:pt x="0" y="68"/>
                    <a:pt x="0" y="68"/>
                    <a:pt x="0" y="68"/>
                  </a:cubicBezTo>
                  <a:cubicBezTo>
                    <a:pt x="36" y="23"/>
                    <a:pt x="86" y="46"/>
                    <a:pt x="107" y="81"/>
                  </a:cubicBezTo>
                  <a:cubicBezTo>
                    <a:pt x="254" y="337"/>
                    <a:pt x="254" y="337"/>
                    <a:pt x="254" y="337"/>
                  </a:cubicBezTo>
                  <a:cubicBezTo>
                    <a:pt x="254" y="337"/>
                    <a:pt x="254" y="337"/>
                    <a:pt x="254" y="337"/>
                  </a:cubicBezTo>
                  <a:cubicBezTo>
                    <a:pt x="279" y="381"/>
                    <a:pt x="279" y="381"/>
                    <a:pt x="279" y="381"/>
                  </a:cubicBezTo>
                  <a:cubicBezTo>
                    <a:pt x="241" y="402"/>
                    <a:pt x="241" y="402"/>
                    <a:pt x="241" y="402"/>
                  </a:cubicBezTo>
                  <a:cubicBezTo>
                    <a:pt x="468" y="422"/>
                    <a:pt x="468" y="422"/>
                    <a:pt x="468" y="422"/>
                  </a:cubicBezTo>
                  <a:cubicBezTo>
                    <a:pt x="565" y="216"/>
                    <a:pt x="565" y="216"/>
                    <a:pt x="565" y="216"/>
                  </a:cubicBezTo>
                  <a:lnTo>
                    <a:pt x="526" y="238"/>
                  </a:lnTo>
                  <a:close/>
                </a:path>
              </a:pathLst>
            </a:custGeom>
            <a:solidFill>
              <a:srgbClr val="6D9E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8685" name="Google Shape;1398;p52">
              <a:extLst>
                <a:ext uri="{FF2B5EF4-FFF2-40B4-BE49-F238E27FC236}">
                  <a16:creationId xmlns:a16="http://schemas.microsoft.com/office/drawing/2014/main" id="{D9C362C7-58CC-48B0-8D8A-C6CECD474FD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9550" y="4094162"/>
              <a:ext cx="2493962" cy="1824037"/>
            </a:xfrm>
            <a:custGeom>
              <a:avLst/>
              <a:gdLst>
                <a:gd name="T0" fmla="*/ 2401756 w 568"/>
                <a:gd name="T1" fmla="*/ 48348 h 415"/>
                <a:gd name="T2" fmla="*/ 2375411 w 568"/>
                <a:gd name="T3" fmla="*/ 0 h 415"/>
                <a:gd name="T4" fmla="*/ 2375411 w 568"/>
                <a:gd name="T5" fmla="*/ 0 h 415"/>
                <a:gd name="T6" fmla="*/ 2090010 w 568"/>
                <a:gd name="T7" fmla="*/ 377993 h 415"/>
                <a:gd name="T8" fmla="*/ 794731 w 568"/>
                <a:gd name="T9" fmla="*/ 377993 h 415"/>
                <a:gd name="T10" fmla="*/ 794731 w 568"/>
                <a:gd name="T11" fmla="*/ 377993 h 415"/>
                <a:gd name="T12" fmla="*/ 575192 w 568"/>
                <a:gd name="T13" fmla="*/ 377993 h 415"/>
                <a:gd name="T14" fmla="*/ 575192 w 568"/>
                <a:gd name="T15" fmla="*/ 180206 h 415"/>
                <a:gd name="T16" fmla="*/ 0 w 568"/>
                <a:gd name="T17" fmla="*/ 1002122 h 415"/>
                <a:gd name="T18" fmla="*/ 575192 w 568"/>
                <a:gd name="T19" fmla="*/ 1824037 h 415"/>
                <a:gd name="T20" fmla="*/ 575192 w 568"/>
                <a:gd name="T21" fmla="*/ 1630645 h 415"/>
                <a:gd name="T22" fmla="*/ 1492865 w 568"/>
                <a:gd name="T23" fmla="*/ 1630645 h 415"/>
                <a:gd name="T24" fmla="*/ 1923161 w 568"/>
                <a:gd name="T25" fmla="*/ 1380115 h 415"/>
                <a:gd name="T26" fmla="*/ 2401756 w 568"/>
                <a:gd name="T27" fmla="*/ 549409 h 415"/>
                <a:gd name="T28" fmla="*/ 2401756 w 568"/>
                <a:gd name="T29" fmla="*/ 48348 h 4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68" h="415" extrusionOk="0">
                  <a:moveTo>
                    <a:pt x="547" y="11"/>
                  </a:moveTo>
                  <a:cubicBezTo>
                    <a:pt x="541" y="0"/>
                    <a:pt x="541" y="0"/>
                    <a:pt x="541" y="0"/>
                  </a:cubicBezTo>
                  <a:cubicBezTo>
                    <a:pt x="541" y="0"/>
                    <a:pt x="541" y="0"/>
                    <a:pt x="541" y="0"/>
                  </a:cubicBezTo>
                  <a:cubicBezTo>
                    <a:pt x="562" y="53"/>
                    <a:pt x="517" y="86"/>
                    <a:pt x="476" y="86"/>
                  </a:cubicBezTo>
                  <a:cubicBezTo>
                    <a:pt x="181" y="86"/>
                    <a:pt x="181" y="86"/>
                    <a:pt x="181" y="86"/>
                  </a:cubicBezTo>
                  <a:cubicBezTo>
                    <a:pt x="181" y="86"/>
                    <a:pt x="181" y="86"/>
                    <a:pt x="181" y="86"/>
                  </a:cubicBezTo>
                  <a:cubicBezTo>
                    <a:pt x="131" y="86"/>
                    <a:pt x="131" y="86"/>
                    <a:pt x="131" y="86"/>
                  </a:cubicBezTo>
                  <a:cubicBezTo>
                    <a:pt x="131" y="41"/>
                    <a:pt x="131" y="41"/>
                    <a:pt x="131" y="41"/>
                  </a:cubicBezTo>
                  <a:cubicBezTo>
                    <a:pt x="0" y="228"/>
                    <a:pt x="0" y="228"/>
                    <a:pt x="0" y="228"/>
                  </a:cubicBezTo>
                  <a:cubicBezTo>
                    <a:pt x="131" y="415"/>
                    <a:pt x="131" y="415"/>
                    <a:pt x="131" y="415"/>
                  </a:cubicBezTo>
                  <a:cubicBezTo>
                    <a:pt x="131" y="371"/>
                    <a:pt x="131" y="371"/>
                    <a:pt x="131" y="371"/>
                  </a:cubicBezTo>
                  <a:cubicBezTo>
                    <a:pt x="340" y="371"/>
                    <a:pt x="340" y="371"/>
                    <a:pt x="340" y="371"/>
                  </a:cubicBezTo>
                  <a:cubicBezTo>
                    <a:pt x="380" y="371"/>
                    <a:pt x="418" y="349"/>
                    <a:pt x="438" y="314"/>
                  </a:cubicBezTo>
                  <a:cubicBezTo>
                    <a:pt x="547" y="125"/>
                    <a:pt x="547" y="125"/>
                    <a:pt x="547" y="125"/>
                  </a:cubicBezTo>
                  <a:cubicBezTo>
                    <a:pt x="568" y="90"/>
                    <a:pt x="568" y="46"/>
                    <a:pt x="547" y="11"/>
                  </a:cubicBezTo>
                  <a:close/>
                </a:path>
              </a:pathLst>
            </a:custGeom>
            <a:solidFill>
              <a:srgbClr val="93C4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Google Shape;318;p37">
            <a:extLst>
              <a:ext uri="{FF2B5EF4-FFF2-40B4-BE49-F238E27FC236}">
                <a16:creationId xmlns:a16="http://schemas.microsoft.com/office/drawing/2014/main" id="{C3F9D759-2BD3-41F5-8888-B893C911C8AA}"/>
              </a:ext>
            </a:extLst>
          </p:cNvPr>
          <p:cNvSpPr>
            <a:spLocks/>
          </p:cNvSpPr>
          <p:nvPr/>
        </p:nvSpPr>
        <p:spPr bwMode="auto">
          <a:xfrm>
            <a:off x="10907713" y="5783263"/>
            <a:ext cx="769937" cy="763587"/>
          </a:xfrm>
          <a:custGeom>
            <a:avLst/>
            <a:gdLst>
              <a:gd name="T0" fmla="*/ 9797411 w 29253"/>
              <a:gd name="T1" fmla="*/ 1875188 h 28980"/>
              <a:gd name="T2" fmla="*/ 12131252 w 29253"/>
              <a:gd name="T3" fmla="*/ 6909250 h 28980"/>
              <a:gd name="T4" fmla="*/ 9288936 w 29253"/>
              <a:gd name="T5" fmla="*/ 6490621 h 28980"/>
              <a:gd name="T6" fmla="*/ 9456594 w 29253"/>
              <a:gd name="T7" fmla="*/ 2104291 h 28980"/>
              <a:gd name="T8" fmla="*/ 9619383 w 29253"/>
              <a:gd name="T9" fmla="*/ 7439651 h 28980"/>
              <a:gd name="T10" fmla="*/ 12001021 w 29253"/>
              <a:gd name="T11" fmla="*/ 7882600 h 28980"/>
              <a:gd name="T12" fmla="*/ 9997627 w 29253"/>
              <a:gd name="T13" fmla="*/ 10776958 h 28980"/>
              <a:gd name="T14" fmla="*/ 7776014 w 29253"/>
              <a:gd name="T15" fmla="*/ 7713204 h 28980"/>
              <a:gd name="T16" fmla="*/ 12685444 w 29253"/>
              <a:gd name="T17" fmla="*/ 1067072 h 28980"/>
              <a:gd name="T18" fmla="*/ 17290090 w 29253"/>
              <a:gd name="T19" fmla="*/ 10399275 h 28980"/>
              <a:gd name="T20" fmla="*/ 12990256 w 29253"/>
              <a:gd name="T21" fmla="*/ 7259847 h 28980"/>
              <a:gd name="T22" fmla="*/ 12685444 w 29253"/>
              <a:gd name="T23" fmla="*/ 1067072 h 28980"/>
              <a:gd name="T24" fmla="*/ 8862922 w 29253"/>
              <a:gd name="T25" fmla="*/ 1314223 h 28980"/>
              <a:gd name="T26" fmla="*/ 7476045 w 29253"/>
              <a:gd name="T27" fmla="*/ 4210663 h 28980"/>
              <a:gd name="T28" fmla="*/ 3143653 w 29253"/>
              <a:gd name="T29" fmla="*/ 11270576 h 28980"/>
              <a:gd name="T30" fmla="*/ 1860688 w 29253"/>
              <a:gd name="T31" fmla="*/ 10043804 h 28980"/>
              <a:gd name="T32" fmla="*/ 2475153 w 29253"/>
              <a:gd name="T33" fmla="*/ 2468773 h 28980"/>
              <a:gd name="T34" fmla="*/ 6328865 w 29253"/>
              <a:gd name="T35" fmla="*/ 837970 h 28980"/>
              <a:gd name="T36" fmla="*/ 12820545 w 29253"/>
              <a:gd name="T37" fmla="*/ 8251245 h 28980"/>
              <a:gd name="T38" fmla="*/ 13511206 w 29253"/>
              <a:gd name="T39" fmla="*/ 11777368 h 28980"/>
              <a:gd name="T40" fmla="*/ 12645280 w 29253"/>
              <a:gd name="T41" fmla="*/ 8826781 h 28980"/>
              <a:gd name="T42" fmla="*/ 12820545 w 29253"/>
              <a:gd name="T43" fmla="*/ 8251245 h 28980"/>
              <a:gd name="T44" fmla="*/ 9292410 w 29253"/>
              <a:gd name="T45" fmla="*/ 11183098 h 28980"/>
              <a:gd name="T46" fmla="*/ 5924301 w 29253"/>
              <a:gd name="T47" fmla="*/ 12001622 h 28980"/>
              <a:gd name="T48" fmla="*/ 7174708 w 29253"/>
              <a:gd name="T49" fmla="*/ 8192935 h 28980"/>
              <a:gd name="T50" fmla="*/ 13741190 w 29253"/>
              <a:gd name="T51" fmla="*/ 12662554 h 28980"/>
              <a:gd name="T52" fmla="*/ 16101351 w 29253"/>
              <a:gd name="T53" fmla="*/ 12172415 h 28980"/>
              <a:gd name="T54" fmla="*/ 15561713 w 29253"/>
              <a:gd name="T55" fmla="*/ 16287274 h 28980"/>
              <a:gd name="T56" fmla="*/ 6533923 w 29253"/>
              <a:gd name="T57" fmla="*/ 17977099 h 28980"/>
              <a:gd name="T58" fmla="*/ 4059455 w 29253"/>
              <a:gd name="T59" fmla="*/ 14225325 h 28980"/>
              <a:gd name="T60" fmla="*/ 4060139 w 29253"/>
              <a:gd name="T61" fmla="*/ 14226011 h 28980"/>
              <a:gd name="T62" fmla="*/ 3794834 w 29253"/>
              <a:gd name="T63" fmla="*/ 12615337 h 28980"/>
              <a:gd name="T64" fmla="*/ 5621596 w 29253"/>
              <a:gd name="T65" fmla="*/ 12857640 h 28980"/>
              <a:gd name="T66" fmla="*/ 10111934 w 29253"/>
              <a:gd name="T67" fmla="*/ 11705172 h 28980"/>
              <a:gd name="T68" fmla="*/ 2572142 w 29253"/>
              <a:gd name="T69" fmla="*/ 1691906 h 28980"/>
              <a:gd name="T70" fmla="*/ 3015501 w 29253"/>
              <a:gd name="T71" fmla="*/ 12179344 h 28980"/>
              <a:gd name="T72" fmla="*/ 3532293 w 29253"/>
              <a:gd name="T73" fmla="*/ 15416685 h 28980"/>
              <a:gd name="T74" fmla="*/ 12260114 w 29253"/>
              <a:gd name="T75" fmla="*/ 19933520 h 28980"/>
              <a:gd name="T76" fmla="*/ 17028918 w 29253"/>
              <a:gd name="T77" fmla="*/ 11676004 h 28980"/>
              <a:gd name="T78" fmla="*/ 15372578 w 29253"/>
              <a:gd name="T79" fmla="*/ 651210 h 28980"/>
              <a:gd name="T80" fmla="*/ 9673418 w 29253"/>
              <a:gd name="T81" fmla="*/ 794916 h 2898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29253" h="28980" extrusionOk="0">
                <a:moveTo>
                  <a:pt x="14143" y="2700"/>
                </a:moveTo>
                <a:lnTo>
                  <a:pt x="14143" y="2701"/>
                </a:lnTo>
                <a:cubicBezTo>
                  <a:pt x="14382" y="2879"/>
                  <a:pt x="14610" y="3071"/>
                  <a:pt x="14826" y="3275"/>
                </a:cubicBezTo>
                <a:cubicBezTo>
                  <a:pt x="16631" y="4989"/>
                  <a:pt x="17613" y="7527"/>
                  <a:pt x="17512" y="9952"/>
                </a:cubicBezTo>
                <a:cubicBezTo>
                  <a:pt x="16350" y="9553"/>
                  <a:pt x="15139" y="9334"/>
                  <a:pt x="13946" y="9334"/>
                </a:cubicBezTo>
                <a:cubicBezTo>
                  <a:pt x="13767" y="9334"/>
                  <a:pt x="13588" y="9339"/>
                  <a:pt x="13409" y="9349"/>
                </a:cubicBezTo>
                <a:cubicBezTo>
                  <a:pt x="12636" y="9391"/>
                  <a:pt x="11849" y="9550"/>
                  <a:pt x="11078" y="9803"/>
                </a:cubicBezTo>
                <a:cubicBezTo>
                  <a:pt x="11026" y="7418"/>
                  <a:pt x="12076" y="4911"/>
                  <a:pt x="13651" y="3031"/>
                </a:cubicBezTo>
                <a:cubicBezTo>
                  <a:pt x="13812" y="2912"/>
                  <a:pt x="13976" y="2804"/>
                  <a:pt x="14143" y="2700"/>
                </a:cubicBezTo>
                <a:close/>
                <a:moveTo>
                  <a:pt x="13886" y="10716"/>
                </a:moveTo>
                <a:cubicBezTo>
                  <a:pt x="14821" y="10716"/>
                  <a:pt x="15765" y="10856"/>
                  <a:pt x="16686" y="11136"/>
                </a:cubicBezTo>
                <a:cubicBezTo>
                  <a:pt x="16903" y="11202"/>
                  <a:pt x="17115" y="11275"/>
                  <a:pt x="17324" y="11354"/>
                </a:cubicBezTo>
                <a:cubicBezTo>
                  <a:pt x="16955" y="12973"/>
                  <a:pt x="16048" y="14448"/>
                  <a:pt x="14512" y="15473"/>
                </a:cubicBezTo>
                <a:cubicBezTo>
                  <a:pt x="14486" y="15490"/>
                  <a:pt x="14459" y="15506"/>
                  <a:pt x="14432" y="15523"/>
                </a:cubicBezTo>
                <a:cubicBezTo>
                  <a:pt x="13538" y="14957"/>
                  <a:pt x="12753" y="14234"/>
                  <a:pt x="12162" y="13355"/>
                </a:cubicBezTo>
                <a:cubicBezTo>
                  <a:pt x="11692" y="12657"/>
                  <a:pt x="11390" y="11899"/>
                  <a:pt x="11225" y="11110"/>
                </a:cubicBezTo>
                <a:cubicBezTo>
                  <a:pt x="12088" y="10847"/>
                  <a:pt x="12983" y="10716"/>
                  <a:pt x="13886" y="10716"/>
                </a:cubicBezTo>
                <a:close/>
                <a:moveTo>
                  <a:pt x="18312" y="1537"/>
                </a:moveTo>
                <a:cubicBezTo>
                  <a:pt x="20093" y="1537"/>
                  <a:pt x="21942" y="2089"/>
                  <a:pt x="23631" y="3166"/>
                </a:cubicBezTo>
                <a:cubicBezTo>
                  <a:pt x="27706" y="5766"/>
                  <a:pt x="28613" y="11589"/>
                  <a:pt x="24959" y="14979"/>
                </a:cubicBezTo>
                <a:cubicBezTo>
                  <a:pt x="24699" y="15219"/>
                  <a:pt x="24420" y="15438"/>
                  <a:pt x="24127" y="15635"/>
                </a:cubicBezTo>
                <a:cubicBezTo>
                  <a:pt x="23065" y="13370"/>
                  <a:pt x="21068" y="11550"/>
                  <a:pt x="18752" y="10457"/>
                </a:cubicBezTo>
                <a:cubicBezTo>
                  <a:pt x="19023" y="7350"/>
                  <a:pt x="17700" y="4138"/>
                  <a:pt x="15330" y="2098"/>
                </a:cubicBezTo>
                <a:cubicBezTo>
                  <a:pt x="16271" y="1722"/>
                  <a:pt x="17280" y="1537"/>
                  <a:pt x="18312" y="1537"/>
                </a:cubicBezTo>
                <a:close/>
                <a:moveTo>
                  <a:pt x="9622" y="1191"/>
                </a:moveTo>
                <a:cubicBezTo>
                  <a:pt x="10716" y="1191"/>
                  <a:pt x="11799" y="1430"/>
                  <a:pt x="12794" y="1893"/>
                </a:cubicBezTo>
                <a:cubicBezTo>
                  <a:pt x="11658" y="2800"/>
                  <a:pt x="10851" y="4091"/>
                  <a:pt x="10636" y="5807"/>
                </a:cubicBezTo>
                <a:cubicBezTo>
                  <a:pt x="10620" y="5931"/>
                  <a:pt x="10693" y="6020"/>
                  <a:pt x="10792" y="6065"/>
                </a:cubicBezTo>
                <a:cubicBezTo>
                  <a:pt x="10315" y="7423"/>
                  <a:pt x="10088" y="8858"/>
                  <a:pt x="10132" y="10167"/>
                </a:cubicBezTo>
                <a:cubicBezTo>
                  <a:pt x="7489" y="11328"/>
                  <a:pt x="5198" y="13597"/>
                  <a:pt x="4538" y="16234"/>
                </a:cubicBezTo>
                <a:lnTo>
                  <a:pt x="4538" y="16235"/>
                </a:lnTo>
                <a:cubicBezTo>
                  <a:pt x="3803" y="15782"/>
                  <a:pt x="3172" y="15179"/>
                  <a:pt x="2686" y="14467"/>
                </a:cubicBezTo>
                <a:cubicBezTo>
                  <a:pt x="535" y="11329"/>
                  <a:pt x="1003" y="6440"/>
                  <a:pt x="3533" y="3553"/>
                </a:cubicBezTo>
                <a:cubicBezTo>
                  <a:pt x="3546" y="3555"/>
                  <a:pt x="3559" y="3556"/>
                  <a:pt x="3573" y="3556"/>
                </a:cubicBezTo>
                <a:cubicBezTo>
                  <a:pt x="3623" y="3556"/>
                  <a:pt x="3673" y="3543"/>
                  <a:pt x="3717" y="3516"/>
                </a:cubicBezTo>
                <a:cubicBezTo>
                  <a:pt x="5532" y="2476"/>
                  <a:pt x="6944" y="1344"/>
                  <a:pt x="9136" y="1207"/>
                </a:cubicBezTo>
                <a:cubicBezTo>
                  <a:pt x="9298" y="1196"/>
                  <a:pt x="9460" y="1191"/>
                  <a:pt x="9622" y="1191"/>
                </a:cubicBezTo>
                <a:close/>
                <a:moveTo>
                  <a:pt x="18507" y="11885"/>
                </a:moveTo>
                <a:cubicBezTo>
                  <a:pt x="20445" y="12900"/>
                  <a:pt x="21976" y="14481"/>
                  <a:pt x="22813" y="16335"/>
                </a:cubicBezTo>
                <a:cubicBezTo>
                  <a:pt x="21780" y="16759"/>
                  <a:pt x="20647" y="16964"/>
                  <a:pt x="19504" y="16964"/>
                </a:cubicBezTo>
                <a:cubicBezTo>
                  <a:pt x="18187" y="16964"/>
                  <a:pt x="16856" y="16692"/>
                  <a:pt x="15649" y="16169"/>
                </a:cubicBezTo>
                <a:cubicBezTo>
                  <a:pt x="16800" y="15293"/>
                  <a:pt x="17727" y="14157"/>
                  <a:pt x="18254" y="12714"/>
                </a:cubicBezTo>
                <a:lnTo>
                  <a:pt x="18254" y="12715"/>
                </a:lnTo>
                <a:cubicBezTo>
                  <a:pt x="18352" y="12443"/>
                  <a:pt x="18438" y="12166"/>
                  <a:pt x="18507" y="11885"/>
                </a:cubicBezTo>
                <a:close/>
                <a:moveTo>
                  <a:pt x="10357" y="11801"/>
                </a:moveTo>
                <a:cubicBezTo>
                  <a:pt x="10814" y="13567"/>
                  <a:pt x="11948" y="15027"/>
                  <a:pt x="13414" y="16108"/>
                </a:cubicBezTo>
                <a:lnTo>
                  <a:pt x="13414" y="16109"/>
                </a:lnTo>
                <a:cubicBezTo>
                  <a:pt x="11937" y="16849"/>
                  <a:pt x="10221" y="17287"/>
                  <a:pt x="8552" y="17287"/>
                </a:cubicBezTo>
                <a:cubicBezTo>
                  <a:pt x="7559" y="17287"/>
                  <a:pt x="6583" y="17132"/>
                  <a:pt x="5684" y="16794"/>
                </a:cubicBezTo>
                <a:cubicBezTo>
                  <a:pt x="6276" y="14376"/>
                  <a:pt x="8033" y="12813"/>
                  <a:pt x="10357" y="11801"/>
                </a:cubicBezTo>
                <a:close/>
                <a:moveTo>
                  <a:pt x="14597" y="16860"/>
                </a:moveTo>
                <a:cubicBezTo>
                  <a:pt x="16211" y="17742"/>
                  <a:pt x="18071" y="18226"/>
                  <a:pt x="19836" y="18239"/>
                </a:cubicBezTo>
                <a:cubicBezTo>
                  <a:pt x="19855" y="18239"/>
                  <a:pt x="19875" y="18239"/>
                  <a:pt x="19894" y="18239"/>
                </a:cubicBezTo>
                <a:cubicBezTo>
                  <a:pt x="21057" y="18239"/>
                  <a:pt x="22193" y="17983"/>
                  <a:pt x="23243" y="17533"/>
                </a:cubicBezTo>
                <a:cubicBezTo>
                  <a:pt x="23754" y="19405"/>
                  <a:pt x="23580" y="21466"/>
                  <a:pt x="22464" y="23460"/>
                </a:cubicBezTo>
                <a:cubicBezTo>
                  <a:pt x="20882" y="26284"/>
                  <a:pt x="18005" y="27654"/>
                  <a:pt x="15044" y="27654"/>
                </a:cubicBezTo>
                <a:cubicBezTo>
                  <a:pt x="13094" y="27654"/>
                  <a:pt x="11108" y="27060"/>
                  <a:pt x="9432" y="25894"/>
                </a:cubicBezTo>
                <a:cubicBezTo>
                  <a:pt x="7730" y="24710"/>
                  <a:pt x="6408" y="22914"/>
                  <a:pt x="5813" y="20917"/>
                </a:cubicBezTo>
                <a:cubicBezTo>
                  <a:pt x="5908" y="20794"/>
                  <a:pt x="5926" y="20630"/>
                  <a:pt x="5860" y="20490"/>
                </a:cubicBezTo>
                <a:lnTo>
                  <a:pt x="5861" y="20491"/>
                </a:lnTo>
                <a:cubicBezTo>
                  <a:pt x="5707" y="20141"/>
                  <a:pt x="5589" y="19777"/>
                  <a:pt x="5511" y="19402"/>
                </a:cubicBezTo>
                <a:cubicBezTo>
                  <a:pt x="5467" y="18994"/>
                  <a:pt x="5455" y="18582"/>
                  <a:pt x="5478" y="18171"/>
                </a:cubicBezTo>
                <a:cubicBezTo>
                  <a:pt x="5480" y="18134"/>
                  <a:pt x="5485" y="18100"/>
                  <a:pt x="5488" y="18063"/>
                </a:cubicBezTo>
                <a:cubicBezTo>
                  <a:pt x="6301" y="18358"/>
                  <a:pt x="7183" y="18520"/>
                  <a:pt x="8115" y="18520"/>
                </a:cubicBezTo>
                <a:cubicBezTo>
                  <a:pt x="8208" y="18520"/>
                  <a:pt x="8302" y="18518"/>
                  <a:pt x="8396" y="18515"/>
                </a:cubicBezTo>
                <a:cubicBezTo>
                  <a:pt x="10491" y="18442"/>
                  <a:pt x="12735" y="17924"/>
                  <a:pt x="14597" y="16860"/>
                </a:cubicBezTo>
                <a:close/>
                <a:moveTo>
                  <a:pt x="9193" y="1"/>
                </a:moveTo>
                <a:cubicBezTo>
                  <a:pt x="6999" y="1"/>
                  <a:pt x="4863" y="714"/>
                  <a:pt x="3713" y="2437"/>
                </a:cubicBezTo>
                <a:cubicBezTo>
                  <a:pt x="1187" y="4294"/>
                  <a:pt x="0" y="7949"/>
                  <a:pt x="275" y="10991"/>
                </a:cubicBezTo>
                <a:cubicBezTo>
                  <a:pt x="530" y="13822"/>
                  <a:pt x="2073" y="16256"/>
                  <a:pt x="4353" y="17543"/>
                </a:cubicBezTo>
                <a:cubicBezTo>
                  <a:pt x="4334" y="18048"/>
                  <a:pt x="4379" y="18553"/>
                  <a:pt x="4485" y="19048"/>
                </a:cubicBezTo>
                <a:cubicBezTo>
                  <a:pt x="4501" y="20156"/>
                  <a:pt x="4704" y="21244"/>
                  <a:pt x="5099" y="22206"/>
                </a:cubicBezTo>
                <a:cubicBezTo>
                  <a:pt x="6782" y="26306"/>
                  <a:pt x="10993" y="28980"/>
                  <a:pt x="15346" y="28980"/>
                </a:cubicBezTo>
                <a:cubicBezTo>
                  <a:pt x="16130" y="28980"/>
                  <a:pt x="16918" y="28893"/>
                  <a:pt x="17698" y="28712"/>
                </a:cubicBezTo>
                <a:cubicBezTo>
                  <a:pt x="22311" y="27642"/>
                  <a:pt x="25477" y="22829"/>
                  <a:pt x="24876" y="18171"/>
                </a:cubicBezTo>
                <a:cubicBezTo>
                  <a:pt x="24815" y="17713"/>
                  <a:pt x="24717" y="17260"/>
                  <a:pt x="24582" y="16818"/>
                </a:cubicBezTo>
                <a:cubicBezTo>
                  <a:pt x="26550" y="15547"/>
                  <a:pt x="28024" y="13524"/>
                  <a:pt x="28441" y="11154"/>
                </a:cubicBezTo>
                <a:cubicBezTo>
                  <a:pt x="29253" y="6545"/>
                  <a:pt x="26353" y="2608"/>
                  <a:pt x="22191" y="938"/>
                </a:cubicBezTo>
                <a:cubicBezTo>
                  <a:pt x="20987" y="455"/>
                  <a:pt x="19607" y="199"/>
                  <a:pt x="18228" y="199"/>
                </a:cubicBezTo>
                <a:cubicBezTo>
                  <a:pt x="16729" y="199"/>
                  <a:pt x="15231" y="502"/>
                  <a:pt x="13964" y="1145"/>
                </a:cubicBezTo>
                <a:cubicBezTo>
                  <a:pt x="12626" y="428"/>
                  <a:pt x="10892" y="1"/>
                  <a:pt x="9193" y="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1900" tIns="121900" rIns="121900" bIns="121900" anchor="ctr"/>
          <a:lstStyle/>
          <a:p>
            <a:endParaRPr lang="en-US"/>
          </a:p>
        </p:txBody>
      </p:sp>
      <p:pic>
        <p:nvPicPr>
          <p:cNvPr id="30723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3E1F0C17-4749-42E0-BDFB-1F4EFAD258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889000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EA84E84-88D5-47CE-B0FB-4F9EB166401E}"/>
              </a:ext>
            </a:extLst>
          </p:cNvPr>
          <p:cNvSpPr txBox="1"/>
          <p:nvPr/>
        </p:nvSpPr>
        <p:spPr>
          <a:xfrm>
            <a:off x="6218238" y="1812925"/>
            <a:ext cx="4216400" cy="9953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58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8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5867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</a:t>
            </a:r>
            <a:r>
              <a:rPr lang="en-US" sz="58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97AC014-7D2B-44D9-AB87-8D2E5559CA98}"/>
              </a:ext>
            </a:extLst>
          </p:cNvPr>
          <p:cNvSpPr txBox="1"/>
          <p:nvPr/>
        </p:nvSpPr>
        <p:spPr>
          <a:xfrm>
            <a:off x="227013" y="788988"/>
            <a:ext cx="10863262" cy="749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en-US" sz="4267" b="1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4635C39-2E66-4698-BDD1-0E3D8AC78E3E}"/>
              </a:ext>
            </a:extLst>
          </p:cNvPr>
          <p:cNvSpPr txBox="1"/>
          <p:nvPr/>
        </p:nvSpPr>
        <p:spPr>
          <a:xfrm>
            <a:off x="598488" y="2001838"/>
            <a:ext cx="5497512" cy="749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4267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267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lver</a:t>
            </a:r>
            <a:endParaRPr lang="en-US" sz="4267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69FD742-1437-4759-B09C-BEBC2490198A}"/>
              </a:ext>
            </a:extLst>
          </p:cNvPr>
          <p:cNvSpPr txBox="1"/>
          <p:nvPr/>
        </p:nvSpPr>
        <p:spPr>
          <a:xfrm>
            <a:off x="571500" y="3255963"/>
            <a:ext cx="5524500" cy="749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4267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267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dium</a:t>
            </a:r>
            <a:endParaRPr lang="en-US" sz="4267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84EB5BF-233D-4327-B082-F80D80B54D47}"/>
              </a:ext>
            </a:extLst>
          </p:cNvPr>
          <p:cNvSpPr txBox="1"/>
          <p:nvPr/>
        </p:nvSpPr>
        <p:spPr>
          <a:xfrm>
            <a:off x="598488" y="4632325"/>
            <a:ext cx="5497512" cy="749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4267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267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ron</a:t>
            </a:r>
            <a:endParaRPr lang="en-US" sz="4267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797909C-B89A-449B-AC33-6AC1912F7D06}"/>
              </a:ext>
            </a:extLst>
          </p:cNvPr>
          <p:cNvSpPr txBox="1"/>
          <p:nvPr/>
        </p:nvSpPr>
        <p:spPr>
          <a:xfrm>
            <a:off x="6213475" y="3090863"/>
            <a:ext cx="4760913" cy="9953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58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8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5867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58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AB65003-CB82-45CB-BBDB-6DA334BECDD0}"/>
              </a:ext>
            </a:extLst>
          </p:cNvPr>
          <p:cNvSpPr txBox="1"/>
          <p:nvPr/>
        </p:nvSpPr>
        <p:spPr>
          <a:xfrm>
            <a:off x="6262688" y="4437063"/>
            <a:ext cx="4760912" cy="9953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58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8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5867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58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3">
            <a:extLst>
              <a:ext uri="{FF2B5EF4-FFF2-40B4-BE49-F238E27FC236}">
                <a16:creationId xmlns:a16="http://schemas.microsoft.com/office/drawing/2014/main" id="{51AC3595-0A8B-4BC3-A8BF-61D7C2215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130" y="2331280"/>
            <a:ext cx="9269412" cy="17129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buClrTx/>
              <a:defRPr/>
            </a:pP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ơn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ất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ất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ạo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ên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…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uyên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óa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pic>
        <p:nvPicPr>
          <p:cNvPr id="32771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ED8C5A4D-5460-4C13-B5B4-55334A0C1A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318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3">
            <a:extLst>
              <a:ext uri="{FF2B5EF4-FFF2-40B4-BE49-F238E27FC236}">
                <a16:creationId xmlns:a16="http://schemas.microsoft.com/office/drawing/2014/main" id="{B7DC699C-5EDF-461A-886B-767842EF3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130" y="4261680"/>
            <a:ext cx="9269412" cy="17129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buClrTx/>
              <a:defRPr/>
            </a:pP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ợp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ất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ất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ạo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ên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…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uyên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óa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...</a:t>
            </a:r>
          </a:p>
        </p:txBody>
      </p:sp>
      <p:sp>
        <p:nvSpPr>
          <p:cNvPr id="12" name="TextBox 3">
            <a:extLst>
              <a:ext uri="{FF2B5EF4-FFF2-40B4-BE49-F238E27FC236}">
                <a16:creationId xmlns:a16="http://schemas.microsoft.com/office/drawing/2014/main" id="{7FE74418-3588-4DC6-A2FA-82DE6BE29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130" y="2331280"/>
            <a:ext cx="9269412" cy="17129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buClrTx/>
              <a:defRPr/>
            </a:pP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ơn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ất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ất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ạo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ên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uyên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óa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15" name="TextBox 3">
            <a:extLst>
              <a:ext uri="{FF2B5EF4-FFF2-40B4-BE49-F238E27FC236}">
                <a16:creationId xmlns:a16="http://schemas.microsoft.com/office/drawing/2014/main" id="{B9F32CAE-8D1C-410A-ADA9-895C48B8B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067" y="4260093"/>
            <a:ext cx="9269413" cy="17129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buClrTx/>
              <a:defRPr/>
            </a:pP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ợp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ất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ất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ạo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ên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uyên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óa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ở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ên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9" name="Table 10">
            <a:extLst>
              <a:ext uri="{FF2B5EF4-FFF2-40B4-BE49-F238E27FC236}">
                <a16:creationId xmlns:a16="http://schemas.microsoft.com/office/drawing/2014/main" id="{2AC51A16-DE9E-4851-8DAB-D611FE8E5087}"/>
              </a:ext>
            </a:extLst>
          </p:cNvPr>
          <p:cNvGraphicFramePr>
            <a:graphicFrameLocks noGrp="1"/>
          </p:cNvGraphicFramePr>
          <p:nvPr/>
        </p:nvGraphicFramePr>
        <p:xfrm>
          <a:off x="1370013" y="204788"/>
          <a:ext cx="7683500" cy="187007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488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4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91115">
                <a:tc gridSpan="2">
                  <a:txBody>
                    <a:bodyPr/>
                    <a:lstStyle/>
                    <a:p>
                      <a:pPr algn="ctr"/>
                      <a:r>
                        <a:rPr lang="en-US" sz="37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</a:p>
                  </a:txBody>
                  <a:tcPr marL="121915" marR="121915" marT="60981" marB="60981"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1115">
                <a:tc>
                  <a:txBody>
                    <a:bodyPr/>
                    <a:lstStyle/>
                    <a:p>
                      <a:pPr algn="ctr"/>
                      <a:r>
                        <a:rPr lang="en-US" sz="37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CHẤT</a:t>
                      </a:r>
                    </a:p>
                  </a:txBody>
                  <a:tcPr marL="121915" marR="121915" marT="60981" marB="6098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 CHẤT</a:t>
                      </a:r>
                    </a:p>
                  </a:txBody>
                  <a:tcPr marL="121915" marR="121915" marT="60981" marB="6098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846">
                <a:tc>
                  <a:txBody>
                    <a:bodyPr/>
                    <a:lstStyle/>
                    <a:p>
                      <a:pPr marL="0" marR="0" lvl="0" indent="0" algn="ctr" defTabSz="3429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1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nguyên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tố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óa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ọc</a:t>
                      </a:r>
                      <a:endParaRPr lang="en-US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L="121915" marR="121915" marT="60981" marB="60981" anchor="ctr"/>
                </a:tc>
                <a:tc>
                  <a:txBody>
                    <a:bodyPr/>
                    <a:lstStyle/>
                    <a:p>
                      <a:pPr marL="0" marR="0" lvl="0" indent="0" algn="ctr" defTabSz="3429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2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nguyên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tố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óa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ọc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trở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lên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</a:p>
                  </a:txBody>
                  <a:tcPr marL="121915" marR="121915" marT="60981" marB="6098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32788" name="Google Shape;1339;p52">
            <a:extLst>
              <a:ext uri="{FF2B5EF4-FFF2-40B4-BE49-F238E27FC236}">
                <a16:creationId xmlns:a16="http://schemas.microsoft.com/office/drawing/2014/main" id="{A66401BF-1EF5-4453-87B8-A7E8B8A6E029}"/>
              </a:ext>
            </a:extLst>
          </p:cNvPr>
          <p:cNvGrpSpPr>
            <a:grpSpLocks/>
          </p:cNvGrpSpPr>
          <p:nvPr/>
        </p:nvGrpSpPr>
        <p:grpSpPr bwMode="auto">
          <a:xfrm>
            <a:off x="11082338" y="6105525"/>
            <a:ext cx="442912" cy="446088"/>
            <a:chOff x="6931035" y="3184144"/>
            <a:chExt cx="716128" cy="719903"/>
          </a:xfrm>
        </p:grpSpPr>
        <p:sp>
          <p:nvSpPr>
            <p:cNvPr id="32789" name="Google Shape;1340;p52">
              <a:extLst>
                <a:ext uri="{FF2B5EF4-FFF2-40B4-BE49-F238E27FC236}">
                  <a16:creationId xmlns:a16="http://schemas.microsoft.com/office/drawing/2014/main" id="{55A6821D-2FD5-4B41-9658-2CD0D5DAA6CF}"/>
                </a:ext>
              </a:extLst>
            </p:cNvPr>
            <p:cNvSpPr>
              <a:spLocks/>
            </p:cNvSpPr>
            <p:nvPr/>
          </p:nvSpPr>
          <p:spPr bwMode="auto">
            <a:xfrm>
              <a:off x="7304099" y="3430106"/>
              <a:ext cx="343064" cy="228463"/>
            </a:xfrm>
            <a:custGeom>
              <a:avLst/>
              <a:gdLst>
                <a:gd name="T0" fmla="*/ 294802 w 590"/>
                <a:gd name="T1" fmla="*/ 0 h 391"/>
                <a:gd name="T2" fmla="*/ 113967 w 590"/>
                <a:gd name="T3" fmla="*/ 0 h 391"/>
                <a:gd name="T4" fmla="*/ 111060 w 590"/>
                <a:gd name="T5" fmla="*/ 1169 h 391"/>
                <a:gd name="T6" fmla="*/ 1163 w 590"/>
                <a:gd name="T7" fmla="*/ 111018 h 391"/>
                <a:gd name="T8" fmla="*/ 1163 w 590"/>
                <a:gd name="T9" fmla="*/ 116861 h 391"/>
                <a:gd name="T10" fmla="*/ 111060 w 590"/>
                <a:gd name="T11" fmla="*/ 227294 h 391"/>
                <a:gd name="T12" fmla="*/ 113967 w 590"/>
                <a:gd name="T13" fmla="*/ 228463 h 391"/>
                <a:gd name="T14" fmla="*/ 294802 w 590"/>
                <a:gd name="T15" fmla="*/ 228463 h 391"/>
                <a:gd name="T16" fmla="*/ 343064 w 590"/>
                <a:gd name="T17" fmla="*/ 179381 h 391"/>
                <a:gd name="T18" fmla="*/ 343064 w 590"/>
                <a:gd name="T19" fmla="*/ 48497 h 391"/>
                <a:gd name="T20" fmla="*/ 294802 w 590"/>
                <a:gd name="T21" fmla="*/ 0 h 39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90" h="391" extrusionOk="0">
                  <a:moveTo>
                    <a:pt x="507" y="0"/>
                  </a:moveTo>
                  <a:cubicBezTo>
                    <a:pt x="196" y="0"/>
                    <a:pt x="196" y="0"/>
                    <a:pt x="196" y="0"/>
                  </a:cubicBezTo>
                  <a:cubicBezTo>
                    <a:pt x="194" y="0"/>
                    <a:pt x="192" y="0"/>
                    <a:pt x="191" y="2"/>
                  </a:cubicBezTo>
                  <a:cubicBezTo>
                    <a:pt x="2" y="190"/>
                    <a:pt x="2" y="190"/>
                    <a:pt x="2" y="190"/>
                  </a:cubicBezTo>
                  <a:cubicBezTo>
                    <a:pt x="0" y="193"/>
                    <a:pt x="0" y="197"/>
                    <a:pt x="2" y="200"/>
                  </a:cubicBezTo>
                  <a:cubicBezTo>
                    <a:pt x="191" y="389"/>
                    <a:pt x="191" y="389"/>
                    <a:pt x="191" y="389"/>
                  </a:cubicBezTo>
                  <a:cubicBezTo>
                    <a:pt x="192" y="390"/>
                    <a:pt x="194" y="391"/>
                    <a:pt x="196" y="391"/>
                  </a:cubicBezTo>
                  <a:cubicBezTo>
                    <a:pt x="507" y="391"/>
                    <a:pt x="507" y="391"/>
                    <a:pt x="507" y="391"/>
                  </a:cubicBezTo>
                  <a:cubicBezTo>
                    <a:pt x="553" y="391"/>
                    <a:pt x="590" y="353"/>
                    <a:pt x="590" y="307"/>
                  </a:cubicBezTo>
                  <a:cubicBezTo>
                    <a:pt x="590" y="83"/>
                    <a:pt x="590" y="83"/>
                    <a:pt x="590" y="83"/>
                  </a:cubicBezTo>
                  <a:cubicBezTo>
                    <a:pt x="590" y="37"/>
                    <a:pt x="553" y="0"/>
                    <a:pt x="50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14" name="Google Shape;1341;p52">
              <a:extLst>
                <a:ext uri="{FF2B5EF4-FFF2-40B4-BE49-F238E27FC236}">
                  <a16:creationId xmlns:a16="http://schemas.microsoft.com/office/drawing/2014/main" id="{48109E5C-B12D-4023-9083-A8F12881CCDC}"/>
                </a:ext>
              </a:extLst>
            </p:cNvPr>
            <p:cNvSpPr/>
            <p:nvPr/>
          </p:nvSpPr>
          <p:spPr>
            <a:xfrm>
              <a:off x="6931035" y="3430089"/>
              <a:ext cx="343947" cy="228013"/>
            </a:xfrm>
            <a:custGeom>
              <a:avLst/>
              <a:gdLst/>
              <a:ahLst/>
              <a:cxnLst/>
              <a:rect l="l" t="t" r="r" b="b"/>
              <a:pathLst>
                <a:path w="591" h="391" extrusionOk="0">
                  <a:moveTo>
                    <a:pt x="84" y="0"/>
                  </a:moveTo>
                  <a:cubicBezTo>
                    <a:pt x="38" y="0"/>
                    <a:pt x="0" y="37"/>
                    <a:pt x="0" y="83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53"/>
                    <a:pt x="38" y="391"/>
                    <a:pt x="84" y="391"/>
                  </a:cubicBezTo>
                  <a:cubicBezTo>
                    <a:pt x="395" y="391"/>
                    <a:pt x="395" y="391"/>
                    <a:pt x="395" y="391"/>
                  </a:cubicBezTo>
                  <a:cubicBezTo>
                    <a:pt x="396" y="391"/>
                    <a:pt x="398" y="390"/>
                    <a:pt x="399" y="389"/>
                  </a:cubicBezTo>
                  <a:cubicBezTo>
                    <a:pt x="588" y="200"/>
                    <a:pt x="588" y="200"/>
                    <a:pt x="588" y="200"/>
                  </a:cubicBezTo>
                  <a:cubicBezTo>
                    <a:pt x="591" y="197"/>
                    <a:pt x="591" y="193"/>
                    <a:pt x="588" y="190"/>
                  </a:cubicBezTo>
                  <a:cubicBezTo>
                    <a:pt x="399" y="2"/>
                    <a:pt x="399" y="2"/>
                    <a:pt x="399" y="2"/>
                  </a:cubicBezTo>
                  <a:cubicBezTo>
                    <a:pt x="398" y="0"/>
                    <a:pt x="396" y="0"/>
                    <a:pt x="395" y="0"/>
                  </a:cubicBezTo>
                  <a:lnTo>
                    <a:pt x="8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68575" tIns="34275" rIns="68575" bIns="34275"/>
            <a:lstStyle/>
            <a:p>
              <a:pPr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  <a:defRPr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791" name="Google Shape;1342;p52">
              <a:extLst>
                <a:ext uri="{FF2B5EF4-FFF2-40B4-BE49-F238E27FC236}">
                  <a16:creationId xmlns:a16="http://schemas.microsoft.com/office/drawing/2014/main" id="{D6C3A2E8-B4EC-42C8-A60C-BBAAB9394EBA}"/>
                </a:ext>
              </a:extLst>
            </p:cNvPr>
            <p:cNvSpPr>
              <a:spLocks/>
            </p:cNvSpPr>
            <p:nvPr/>
          </p:nvSpPr>
          <p:spPr bwMode="auto">
            <a:xfrm>
              <a:off x="7175631" y="3184144"/>
              <a:ext cx="227419" cy="345369"/>
            </a:xfrm>
            <a:custGeom>
              <a:avLst/>
              <a:gdLst>
                <a:gd name="T0" fmla="*/ 178562 w 391"/>
                <a:gd name="T1" fmla="*/ 0 h 591"/>
                <a:gd name="T2" fmla="*/ 48857 w 391"/>
                <a:gd name="T3" fmla="*/ 0 h 591"/>
                <a:gd name="T4" fmla="*/ 0 w 391"/>
                <a:gd name="T5" fmla="*/ 49088 h 591"/>
                <a:gd name="T6" fmla="*/ 0 w 391"/>
                <a:gd name="T7" fmla="*/ 230830 h 591"/>
                <a:gd name="T8" fmla="*/ 1163 w 391"/>
                <a:gd name="T9" fmla="*/ 233168 h 591"/>
                <a:gd name="T10" fmla="*/ 111092 w 391"/>
                <a:gd name="T11" fmla="*/ 343616 h 591"/>
                <a:gd name="T12" fmla="*/ 116327 w 391"/>
                <a:gd name="T13" fmla="*/ 343616 h 591"/>
                <a:gd name="T14" fmla="*/ 226256 w 391"/>
                <a:gd name="T15" fmla="*/ 233168 h 591"/>
                <a:gd name="T16" fmla="*/ 227419 w 391"/>
                <a:gd name="T17" fmla="*/ 230830 h 591"/>
                <a:gd name="T18" fmla="*/ 227419 w 391"/>
                <a:gd name="T19" fmla="*/ 49088 h 591"/>
                <a:gd name="T20" fmla="*/ 178562 w 391"/>
                <a:gd name="T21" fmla="*/ 0 h 59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1" h="591" extrusionOk="0">
                  <a:moveTo>
                    <a:pt x="307" y="0"/>
                  </a:moveTo>
                  <a:cubicBezTo>
                    <a:pt x="84" y="0"/>
                    <a:pt x="84" y="0"/>
                    <a:pt x="84" y="0"/>
                  </a:cubicBezTo>
                  <a:cubicBezTo>
                    <a:pt x="37" y="0"/>
                    <a:pt x="0" y="38"/>
                    <a:pt x="0" y="84"/>
                  </a:cubicBezTo>
                  <a:cubicBezTo>
                    <a:pt x="0" y="395"/>
                    <a:pt x="0" y="395"/>
                    <a:pt x="0" y="395"/>
                  </a:cubicBezTo>
                  <a:cubicBezTo>
                    <a:pt x="0" y="396"/>
                    <a:pt x="1" y="398"/>
                    <a:pt x="2" y="399"/>
                  </a:cubicBezTo>
                  <a:cubicBezTo>
                    <a:pt x="191" y="588"/>
                    <a:pt x="191" y="588"/>
                    <a:pt x="191" y="588"/>
                  </a:cubicBezTo>
                  <a:cubicBezTo>
                    <a:pt x="193" y="591"/>
                    <a:pt x="198" y="591"/>
                    <a:pt x="200" y="588"/>
                  </a:cubicBezTo>
                  <a:cubicBezTo>
                    <a:pt x="389" y="399"/>
                    <a:pt x="389" y="399"/>
                    <a:pt x="389" y="399"/>
                  </a:cubicBezTo>
                  <a:cubicBezTo>
                    <a:pt x="390" y="398"/>
                    <a:pt x="391" y="396"/>
                    <a:pt x="391" y="395"/>
                  </a:cubicBezTo>
                  <a:cubicBezTo>
                    <a:pt x="391" y="84"/>
                    <a:pt x="391" y="84"/>
                    <a:pt x="391" y="84"/>
                  </a:cubicBezTo>
                  <a:cubicBezTo>
                    <a:pt x="391" y="38"/>
                    <a:pt x="354" y="0"/>
                    <a:pt x="30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17" name="Google Shape;1343;p52">
              <a:extLst>
                <a:ext uri="{FF2B5EF4-FFF2-40B4-BE49-F238E27FC236}">
                  <a16:creationId xmlns:a16="http://schemas.microsoft.com/office/drawing/2014/main" id="{B2215EFE-C1E6-41D9-928A-A20E7F55EAB5}"/>
                </a:ext>
              </a:extLst>
            </p:cNvPr>
            <p:cNvSpPr/>
            <p:nvPr/>
          </p:nvSpPr>
          <p:spPr>
            <a:xfrm>
              <a:off x="7174877" y="3558186"/>
              <a:ext cx="228443" cy="345861"/>
            </a:xfrm>
            <a:custGeom>
              <a:avLst/>
              <a:gdLst/>
              <a:ahLst/>
              <a:cxnLst/>
              <a:rect l="l" t="t" r="r" b="b"/>
              <a:pathLst>
                <a:path w="391" h="591" extrusionOk="0">
                  <a:moveTo>
                    <a:pt x="84" y="591"/>
                  </a:moveTo>
                  <a:cubicBezTo>
                    <a:pt x="307" y="591"/>
                    <a:pt x="307" y="591"/>
                    <a:pt x="307" y="591"/>
                  </a:cubicBezTo>
                  <a:cubicBezTo>
                    <a:pt x="354" y="591"/>
                    <a:pt x="391" y="553"/>
                    <a:pt x="391" y="507"/>
                  </a:cubicBezTo>
                  <a:cubicBezTo>
                    <a:pt x="391" y="197"/>
                    <a:pt x="391" y="197"/>
                    <a:pt x="391" y="197"/>
                  </a:cubicBezTo>
                  <a:cubicBezTo>
                    <a:pt x="391" y="195"/>
                    <a:pt x="390" y="193"/>
                    <a:pt x="389" y="192"/>
                  </a:cubicBezTo>
                  <a:cubicBezTo>
                    <a:pt x="200" y="3"/>
                    <a:pt x="200" y="3"/>
                    <a:pt x="200" y="3"/>
                  </a:cubicBezTo>
                  <a:cubicBezTo>
                    <a:pt x="198" y="0"/>
                    <a:pt x="193" y="0"/>
                    <a:pt x="191" y="3"/>
                  </a:cubicBezTo>
                  <a:cubicBezTo>
                    <a:pt x="2" y="192"/>
                    <a:pt x="2" y="192"/>
                    <a:pt x="2" y="192"/>
                  </a:cubicBezTo>
                  <a:cubicBezTo>
                    <a:pt x="1" y="193"/>
                    <a:pt x="0" y="195"/>
                    <a:pt x="0" y="197"/>
                  </a:cubicBezTo>
                  <a:cubicBezTo>
                    <a:pt x="0" y="507"/>
                    <a:pt x="0" y="507"/>
                    <a:pt x="0" y="507"/>
                  </a:cubicBezTo>
                  <a:cubicBezTo>
                    <a:pt x="0" y="553"/>
                    <a:pt x="37" y="591"/>
                    <a:pt x="84" y="59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68575" tIns="34275" rIns="68575" bIns="34275"/>
            <a:lstStyle/>
            <a:p>
              <a:pPr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  <a:defRPr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2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10">
            <a:extLst>
              <a:ext uri="{FF2B5EF4-FFF2-40B4-BE49-F238E27FC236}">
                <a16:creationId xmlns:a16="http://schemas.microsoft.com/office/drawing/2014/main" id="{8613BF45-404F-441E-9A32-D4E95236D01B}"/>
              </a:ext>
            </a:extLst>
          </p:cNvPr>
          <p:cNvGraphicFramePr>
            <a:graphicFrameLocks noGrp="1"/>
          </p:cNvGraphicFramePr>
          <p:nvPr/>
        </p:nvGraphicFramePr>
        <p:xfrm>
          <a:off x="1346200" y="61913"/>
          <a:ext cx="7670800" cy="190341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43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75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90967">
                <a:tc gridSpan="2">
                  <a:txBody>
                    <a:bodyPr/>
                    <a:lstStyle/>
                    <a:p>
                      <a:pPr algn="ctr"/>
                      <a:r>
                        <a:rPr lang="en-US" sz="37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</a:p>
                  </a:txBody>
                  <a:tcPr marL="121939" marR="121939" marT="60968" marB="60968"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967">
                <a:tc>
                  <a:txBody>
                    <a:bodyPr/>
                    <a:lstStyle/>
                    <a:p>
                      <a:pPr algn="ctr"/>
                      <a:r>
                        <a:rPr lang="en-US" sz="37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CHẤT</a:t>
                      </a:r>
                    </a:p>
                  </a:txBody>
                  <a:tcPr marL="121939" marR="121939" marT="60968" marB="6096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 CHẤT</a:t>
                      </a:r>
                    </a:p>
                  </a:txBody>
                  <a:tcPr marL="121939" marR="121939" marT="60968" marB="6096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478">
                <a:tc>
                  <a:txBody>
                    <a:bodyPr/>
                    <a:lstStyle/>
                    <a:p>
                      <a:pPr marL="0" marR="0" lvl="0" indent="0" algn="ctr" defTabSz="3429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1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nguyên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tố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óa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ọc</a:t>
                      </a:r>
                      <a:endParaRPr lang="en-US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L="121939" marR="121939" marT="60968" marB="60968" anchor="ctr"/>
                </a:tc>
                <a:tc>
                  <a:txBody>
                    <a:bodyPr/>
                    <a:lstStyle/>
                    <a:p>
                      <a:pPr marL="0" marR="0" lvl="0" indent="0" algn="ctr" defTabSz="3429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2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nguyên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tố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óa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ọc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trở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lên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</a:p>
                  </a:txBody>
                  <a:tcPr marL="121939" marR="121939" marT="60968" marB="60968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4831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53A29238-EA71-4532-9F56-F7C353915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78088"/>
            <a:ext cx="83185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3">
            <a:extLst>
              <a:ext uri="{FF2B5EF4-FFF2-40B4-BE49-F238E27FC236}">
                <a16:creationId xmlns:a16="http://schemas.microsoft.com/office/drawing/2014/main" id="{ACD8EFFF-12EF-4C0E-A340-8C2EB3696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2478088"/>
            <a:ext cx="8899525" cy="8509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ClrTx/>
              <a:defRPr/>
            </a:pP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.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í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monia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ạo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ên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N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H.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32F0A1A5-0A67-4457-97B1-6D2CBDF40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3698875"/>
            <a:ext cx="8899525" cy="6667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>
              <a:buClrTx/>
              <a:defRPr/>
            </a:pP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í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monia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…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ì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…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uyên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altLang="en-US" sz="3733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7EDD863B-3C20-4282-A380-87DC130DE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3701401"/>
            <a:ext cx="10417175" cy="6667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>
              <a:buClrTx/>
              <a:defRPr/>
            </a:pP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í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monia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ợp</a:t>
            </a:r>
            <a:r>
              <a:rPr lang="en-US" alt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ất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ì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uyên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grpSp>
        <p:nvGrpSpPr>
          <p:cNvPr id="34835" name="Google Shape;1223;p52">
            <a:extLst>
              <a:ext uri="{FF2B5EF4-FFF2-40B4-BE49-F238E27FC236}">
                <a16:creationId xmlns:a16="http://schemas.microsoft.com/office/drawing/2014/main" id="{95AB6CC3-8846-440F-8AA8-174D55E286FC}"/>
              </a:ext>
            </a:extLst>
          </p:cNvPr>
          <p:cNvGrpSpPr>
            <a:grpSpLocks/>
          </p:cNvGrpSpPr>
          <p:nvPr/>
        </p:nvGrpSpPr>
        <p:grpSpPr bwMode="auto">
          <a:xfrm>
            <a:off x="9909175" y="5175250"/>
            <a:ext cx="460375" cy="490538"/>
            <a:chOff x="6506504" y="937343"/>
            <a:chExt cx="744273" cy="793950"/>
          </a:xfrm>
        </p:grpSpPr>
        <p:sp>
          <p:nvSpPr>
            <p:cNvPr id="34836" name="Google Shape;1224;p52">
              <a:extLst>
                <a:ext uri="{FF2B5EF4-FFF2-40B4-BE49-F238E27FC236}">
                  <a16:creationId xmlns:a16="http://schemas.microsoft.com/office/drawing/2014/main" id="{7420D9C0-3665-4A0A-91F8-F511F63EFE47}"/>
                </a:ext>
              </a:extLst>
            </p:cNvPr>
            <p:cNvSpPr>
              <a:spLocks/>
            </p:cNvSpPr>
            <p:nvPr/>
          </p:nvSpPr>
          <p:spPr bwMode="auto">
            <a:xfrm>
              <a:off x="6666683" y="1079385"/>
              <a:ext cx="422268" cy="171940"/>
            </a:xfrm>
            <a:custGeom>
              <a:avLst/>
              <a:gdLst>
                <a:gd name="T0" fmla="*/ 422268 w 2085276"/>
                <a:gd name="T1" fmla="*/ 171940 h 859701"/>
                <a:gd name="T2" fmla="*/ 399881 w 2085276"/>
                <a:gd name="T3" fmla="*/ 109164 h 859701"/>
                <a:gd name="T4" fmla="*/ 395445 w 2085276"/>
                <a:gd name="T5" fmla="*/ 101544 h 859701"/>
                <a:gd name="T6" fmla="*/ 28405 w 2085276"/>
                <a:gd name="T7" fmla="*/ 101544 h 859701"/>
                <a:gd name="T8" fmla="*/ 23596 w 2085276"/>
                <a:gd name="T9" fmla="*/ 109164 h 859701"/>
                <a:gd name="T10" fmla="*/ 0 w 2085276"/>
                <a:gd name="T11" fmla="*/ 171940 h 859701"/>
                <a:gd name="T12" fmla="*/ 422268 w 2085276"/>
                <a:gd name="T13" fmla="*/ 171940 h 85970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85276" h="859701" extrusionOk="0">
                  <a:moveTo>
                    <a:pt x="2085276" y="859701"/>
                  </a:moveTo>
                  <a:cubicBezTo>
                    <a:pt x="2064893" y="746925"/>
                    <a:pt x="2027047" y="641516"/>
                    <a:pt x="1974723" y="545821"/>
                  </a:cubicBezTo>
                  <a:lnTo>
                    <a:pt x="1952816" y="507721"/>
                  </a:lnTo>
                  <a:cubicBezTo>
                    <a:pt x="1535303" y="-176492"/>
                    <a:pt x="577914" y="-161950"/>
                    <a:pt x="140271" y="507721"/>
                  </a:cubicBezTo>
                  <a:lnTo>
                    <a:pt x="116523" y="545821"/>
                  </a:lnTo>
                  <a:cubicBezTo>
                    <a:pt x="57721" y="643421"/>
                    <a:pt x="18098" y="749783"/>
                    <a:pt x="0" y="859701"/>
                  </a:cubicBezTo>
                  <a:lnTo>
                    <a:pt x="2085276" y="85970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 anchor="ctr"/>
            <a:lstStyle/>
            <a:p>
              <a:endParaRPr lang="en-US"/>
            </a:p>
          </p:txBody>
        </p:sp>
        <p:sp>
          <p:nvSpPr>
            <p:cNvPr id="34837" name="Google Shape;1225;p52">
              <a:extLst>
                <a:ext uri="{FF2B5EF4-FFF2-40B4-BE49-F238E27FC236}">
                  <a16:creationId xmlns:a16="http://schemas.microsoft.com/office/drawing/2014/main" id="{A379AB37-8BFD-4EC2-AC22-D805D093F472}"/>
                </a:ext>
              </a:extLst>
            </p:cNvPr>
            <p:cNvSpPr>
              <a:spLocks/>
            </p:cNvSpPr>
            <p:nvPr/>
          </p:nvSpPr>
          <p:spPr bwMode="auto">
            <a:xfrm>
              <a:off x="6664423" y="1259933"/>
              <a:ext cx="427985" cy="171450"/>
            </a:xfrm>
            <a:custGeom>
              <a:avLst/>
              <a:gdLst>
                <a:gd name="T0" fmla="*/ 792 w 2113506"/>
                <a:gd name="T1" fmla="*/ 35751 h 857250"/>
                <a:gd name="T2" fmla="*/ 58129 w 2113506"/>
                <a:gd name="T3" fmla="*/ 171450 h 857250"/>
                <a:gd name="T4" fmla="*/ 371419 w 2113506"/>
                <a:gd name="T5" fmla="*/ 171450 h 857250"/>
                <a:gd name="T6" fmla="*/ 427947 w 2113506"/>
                <a:gd name="T7" fmla="*/ 35751 h 857250"/>
                <a:gd name="T8" fmla="*/ 427985 w 2113506"/>
                <a:gd name="T9" fmla="*/ 28131 h 857250"/>
                <a:gd name="T10" fmla="*/ 425773 w 2113506"/>
                <a:gd name="T11" fmla="*/ 0 h 857250"/>
                <a:gd name="T12" fmla="*/ 1178 w 2113506"/>
                <a:gd name="T13" fmla="*/ 0 h 857250"/>
                <a:gd name="T14" fmla="*/ 792 w 2113506"/>
                <a:gd name="T15" fmla="*/ 35751 h 8572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13506" h="857250" extrusionOk="0">
                  <a:moveTo>
                    <a:pt x="3910" y="178753"/>
                  </a:moveTo>
                  <a:cubicBezTo>
                    <a:pt x="22706" y="451485"/>
                    <a:pt x="153833" y="652844"/>
                    <a:pt x="287056" y="857250"/>
                  </a:cubicBezTo>
                  <a:lnTo>
                    <a:pt x="1834170" y="857250"/>
                  </a:lnTo>
                  <a:cubicBezTo>
                    <a:pt x="1971457" y="654495"/>
                    <a:pt x="2109316" y="461137"/>
                    <a:pt x="2113316" y="178753"/>
                  </a:cubicBezTo>
                  <a:lnTo>
                    <a:pt x="2113507" y="140653"/>
                  </a:lnTo>
                  <a:cubicBezTo>
                    <a:pt x="2112935" y="92710"/>
                    <a:pt x="2109125" y="45784"/>
                    <a:pt x="2102585" y="0"/>
                  </a:cubicBezTo>
                  <a:lnTo>
                    <a:pt x="5815" y="0"/>
                  </a:lnTo>
                  <a:cubicBezTo>
                    <a:pt x="-1170" y="58991"/>
                    <a:pt x="-1932" y="118872"/>
                    <a:pt x="3910" y="17875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 anchor="ctr"/>
            <a:lstStyle/>
            <a:p>
              <a:endParaRPr lang="en-US"/>
            </a:p>
          </p:txBody>
        </p:sp>
        <p:sp>
          <p:nvSpPr>
            <p:cNvPr id="12" name="Google Shape;1226;p52">
              <a:extLst>
                <a:ext uri="{FF2B5EF4-FFF2-40B4-BE49-F238E27FC236}">
                  <a16:creationId xmlns:a16="http://schemas.microsoft.com/office/drawing/2014/main" id="{783E405B-5470-4547-A5D2-2A0B4B26F229}"/>
                </a:ext>
              </a:extLst>
            </p:cNvPr>
            <p:cNvSpPr/>
            <p:nvPr/>
          </p:nvSpPr>
          <p:spPr>
            <a:xfrm>
              <a:off x="6727219" y="1440948"/>
              <a:ext cx="302842" cy="169581"/>
            </a:xfrm>
            <a:custGeom>
              <a:avLst/>
              <a:gdLst/>
              <a:ahLst/>
              <a:cxnLst/>
              <a:rect l="l" t="t" r="r" b="b"/>
              <a:pathLst>
                <a:path w="1496631" h="856741" extrusionOk="0">
                  <a:moveTo>
                    <a:pt x="0" y="0"/>
                  </a:moveTo>
                  <a:cubicBezTo>
                    <a:pt x="63500" y="97853"/>
                    <a:pt x="125984" y="197485"/>
                    <a:pt x="175451" y="306896"/>
                  </a:cubicBezTo>
                  <a:lnTo>
                    <a:pt x="191071" y="344996"/>
                  </a:lnTo>
                  <a:cubicBezTo>
                    <a:pt x="230060" y="445262"/>
                    <a:pt x="254762" y="554419"/>
                    <a:pt x="254762" y="679895"/>
                  </a:cubicBezTo>
                  <a:cubicBezTo>
                    <a:pt x="254762" y="777558"/>
                    <a:pt x="333946" y="856742"/>
                    <a:pt x="431610" y="856742"/>
                  </a:cubicBezTo>
                  <a:lnTo>
                    <a:pt x="1080960" y="856742"/>
                  </a:lnTo>
                  <a:cubicBezTo>
                    <a:pt x="1189609" y="856488"/>
                    <a:pt x="1267206" y="763143"/>
                    <a:pt x="1257808" y="656653"/>
                  </a:cubicBezTo>
                  <a:cubicBezTo>
                    <a:pt x="1257808" y="539178"/>
                    <a:pt x="1277874" y="437261"/>
                    <a:pt x="1310259" y="344996"/>
                  </a:cubicBezTo>
                  <a:lnTo>
                    <a:pt x="1324483" y="306896"/>
                  </a:lnTo>
                  <a:cubicBezTo>
                    <a:pt x="1370775" y="194501"/>
                    <a:pt x="1432687" y="95567"/>
                    <a:pt x="1496632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68575" tIns="34275" rIns="68575" bIns="34275" anchor="ctr"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4839" name="Google Shape;1227;p52">
              <a:extLst>
                <a:ext uri="{FF2B5EF4-FFF2-40B4-BE49-F238E27FC236}">
                  <a16:creationId xmlns:a16="http://schemas.microsoft.com/office/drawing/2014/main" id="{7C92363A-F3B9-4434-A71E-9465991B0C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06504" y="937343"/>
              <a:ext cx="744273" cy="793950"/>
              <a:chOff x="6565437" y="1588001"/>
              <a:chExt cx="744273" cy="793950"/>
            </a:xfrm>
          </p:grpSpPr>
          <p:sp>
            <p:nvSpPr>
              <p:cNvPr id="34840" name="Google Shape;1228;p52">
                <a:extLst>
                  <a:ext uri="{FF2B5EF4-FFF2-40B4-BE49-F238E27FC236}">
                    <a16:creationId xmlns:a16="http://schemas.microsoft.com/office/drawing/2014/main" id="{766F50E5-22D7-47D2-A6F2-C7C27F3896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27411" y="1694452"/>
                <a:ext cx="76068" cy="75403"/>
              </a:xfrm>
              <a:custGeom>
                <a:avLst/>
                <a:gdLst>
                  <a:gd name="T0" fmla="*/ 6863 w 133"/>
                  <a:gd name="T1" fmla="*/ 75403 h 132"/>
                  <a:gd name="T2" fmla="*/ 2288 w 133"/>
                  <a:gd name="T3" fmla="*/ 73118 h 132"/>
                  <a:gd name="T4" fmla="*/ 2288 w 133"/>
                  <a:gd name="T5" fmla="*/ 65121 h 132"/>
                  <a:gd name="T6" fmla="*/ 64629 w 133"/>
                  <a:gd name="T7" fmla="*/ 2285 h 132"/>
                  <a:gd name="T8" fmla="*/ 73208 w 133"/>
                  <a:gd name="T9" fmla="*/ 2285 h 132"/>
                  <a:gd name="T10" fmla="*/ 73208 w 133"/>
                  <a:gd name="T11" fmla="*/ 10853 h 132"/>
                  <a:gd name="T12" fmla="*/ 10867 w 133"/>
                  <a:gd name="T13" fmla="*/ 73118 h 132"/>
                  <a:gd name="T14" fmla="*/ 6863 w 133"/>
                  <a:gd name="T15" fmla="*/ 75403 h 13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33" h="132" extrusionOk="0">
                    <a:moveTo>
                      <a:pt x="12" y="132"/>
                    </a:moveTo>
                    <a:cubicBezTo>
                      <a:pt x="9" y="132"/>
                      <a:pt x="6" y="131"/>
                      <a:pt x="4" y="128"/>
                    </a:cubicBezTo>
                    <a:cubicBezTo>
                      <a:pt x="0" y="124"/>
                      <a:pt x="0" y="118"/>
                      <a:pt x="4" y="114"/>
                    </a:cubicBezTo>
                    <a:cubicBezTo>
                      <a:pt x="113" y="4"/>
                      <a:pt x="113" y="4"/>
                      <a:pt x="113" y="4"/>
                    </a:cubicBezTo>
                    <a:cubicBezTo>
                      <a:pt x="118" y="0"/>
                      <a:pt x="124" y="0"/>
                      <a:pt x="128" y="4"/>
                    </a:cubicBezTo>
                    <a:cubicBezTo>
                      <a:pt x="133" y="8"/>
                      <a:pt x="133" y="15"/>
                      <a:pt x="128" y="19"/>
                    </a:cubicBezTo>
                    <a:cubicBezTo>
                      <a:pt x="19" y="128"/>
                      <a:pt x="19" y="128"/>
                      <a:pt x="19" y="128"/>
                    </a:cubicBezTo>
                    <a:cubicBezTo>
                      <a:pt x="17" y="131"/>
                      <a:pt x="14" y="132"/>
                      <a:pt x="12" y="132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34841" name="Google Shape;1229;p52">
                <a:extLst>
                  <a:ext uri="{FF2B5EF4-FFF2-40B4-BE49-F238E27FC236}">
                    <a16:creationId xmlns:a16="http://schemas.microsoft.com/office/drawing/2014/main" id="{AFFA2DCA-78E3-473F-9EBE-BCBECA7080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9689" y="1954149"/>
                <a:ext cx="100020" cy="11976"/>
              </a:xfrm>
              <a:custGeom>
                <a:avLst/>
                <a:gdLst>
                  <a:gd name="T0" fmla="*/ 94305 w 175"/>
                  <a:gd name="T1" fmla="*/ 11976 h 21"/>
                  <a:gd name="T2" fmla="*/ 5715 w 175"/>
                  <a:gd name="T3" fmla="*/ 11976 h 21"/>
                  <a:gd name="T4" fmla="*/ 0 w 175"/>
                  <a:gd name="T5" fmla="*/ 6273 h 21"/>
                  <a:gd name="T6" fmla="*/ 5715 w 175"/>
                  <a:gd name="T7" fmla="*/ 0 h 21"/>
                  <a:gd name="T8" fmla="*/ 94305 w 175"/>
                  <a:gd name="T9" fmla="*/ 0 h 21"/>
                  <a:gd name="T10" fmla="*/ 100020 w 175"/>
                  <a:gd name="T11" fmla="*/ 6273 h 21"/>
                  <a:gd name="T12" fmla="*/ 94305 w 175"/>
                  <a:gd name="T13" fmla="*/ 11976 h 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5" h="21" extrusionOk="0">
                    <a:moveTo>
                      <a:pt x="165" y="21"/>
                    </a:moveTo>
                    <a:cubicBezTo>
                      <a:pt x="10" y="21"/>
                      <a:pt x="10" y="21"/>
                      <a:pt x="10" y="21"/>
                    </a:cubicBezTo>
                    <a:cubicBezTo>
                      <a:pt x="4" y="21"/>
                      <a:pt x="0" y="17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5" y="0"/>
                      <a:pt x="165" y="0"/>
                      <a:pt x="165" y="0"/>
                    </a:cubicBezTo>
                    <a:cubicBezTo>
                      <a:pt x="171" y="0"/>
                      <a:pt x="175" y="5"/>
                      <a:pt x="175" y="11"/>
                    </a:cubicBezTo>
                    <a:cubicBezTo>
                      <a:pt x="175" y="17"/>
                      <a:pt x="171" y="21"/>
                      <a:pt x="165" y="2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34842" name="Google Shape;1230;p52">
                <a:extLst>
                  <a:ext uri="{FF2B5EF4-FFF2-40B4-BE49-F238E27FC236}">
                    <a16:creationId xmlns:a16="http://schemas.microsoft.com/office/drawing/2014/main" id="{A80F97BF-EF47-410D-A1AA-162963E7CC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27411" y="2150197"/>
                <a:ext cx="76068" cy="75625"/>
              </a:xfrm>
              <a:custGeom>
                <a:avLst/>
                <a:gdLst>
                  <a:gd name="T0" fmla="*/ 69205 w 133"/>
                  <a:gd name="T1" fmla="*/ 75625 h 132"/>
                  <a:gd name="T2" fmla="*/ 65201 w 133"/>
                  <a:gd name="T3" fmla="*/ 73906 h 132"/>
                  <a:gd name="T4" fmla="*/ 2860 w 133"/>
                  <a:gd name="T5" fmla="*/ 10885 h 132"/>
                  <a:gd name="T6" fmla="*/ 2860 w 133"/>
                  <a:gd name="T7" fmla="*/ 2292 h 132"/>
                  <a:gd name="T8" fmla="*/ 11439 w 133"/>
                  <a:gd name="T9" fmla="*/ 2292 h 132"/>
                  <a:gd name="T10" fmla="*/ 73780 w 133"/>
                  <a:gd name="T11" fmla="*/ 65312 h 132"/>
                  <a:gd name="T12" fmla="*/ 73780 w 133"/>
                  <a:gd name="T13" fmla="*/ 73906 h 132"/>
                  <a:gd name="T14" fmla="*/ 69205 w 133"/>
                  <a:gd name="T15" fmla="*/ 75625 h 13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33" h="132" extrusionOk="0">
                    <a:moveTo>
                      <a:pt x="121" y="132"/>
                    </a:moveTo>
                    <a:cubicBezTo>
                      <a:pt x="119" y="132"/>
                      <a:pt x="116" y="131"/>
                      <a:pt x="114" y="12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0" y="15"/>
                      <a:pt x="0" y="8"/>
                      <a:pt x="5" y="4"/>
                    </a:cubicBezTo>
                    <a:cubicBezTo>
                      <a:pt x="9" y="0"/>
                      <a:pt x="15" y="0"/>
                      <a:pt x="20" y="4"/>
                    </a:cubicBezTo>
                    <a:cubicBezTo>
                      <a:pt x="129" y="114"/>
                      <a:pt x="129" y="114"/>
                      <a:pt x="129" y="114"/>
                    </a:cubicBezTo>
                    <a:cubicBezTo>
                      <a:pt x="133" y="118"/>
                      <a:pt x="133" y="124"/>
                      <a:pt x="129" y="129"/>
                    </a:cubicBezTo>
                    <a:cubicBezTo>
                      <a:pt x="127" y="131"/>
                      <a:pt x="124" y="132"/>
                      <a:pt x="121" y="132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34843" name="Google Shape;1231;p52">
                <a:extLst>
                  <a:ext uri="{FF2B5EF4-FFF2-40B4-BE49-F238E27FC236}">
                    <a16:creationId xmlns:a16="http://schemas.microsoft.com/office/drawing/2014/main" id="{CA5DDEEC-5B6E-4736-B274-C6E49AA56E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888" y="2150863"/>
                <a:ext cx="76068" cy="74960"/>
              </a:xfrm>
              <a:custGeom>
                <a:avLst/>
                <a:gdLst>
                  <a:gd name="T0" fmla="*/ 6863 w 133"/>
                  <a:gd name="T1" fmla="*/ 74960 h 131"/>
                  <a:gd name="T2" fmla="*/ 2860 w 133"/>
                  <a:gd name="T3" fmla="*/ 73243 h 131"/>
                  <a:gd name="T4" fmla="*/ 2860 w 133"/>
                  <a:gd name="T5" fmla="*/ 64660 h 131"/>
                  <a:gd name="T6" fmla="*/ 65201 w 133"/>
                  <a:gd name="T7" fmla="*/ 2289 h 131"/>
                  <a:gd name="T8" fmla="*/ 73780 w 133"/>
                  <a:gd name="T9" fmla="*/ 2289 h 131"/>
                  <a:gd name="T10" fmla="*/ 73780 w 133"/>
                  <a:gd name="T11" fmla="*/ 10872 h 131"/>
                  <a:gd name="T12" fmla="*/ 10867 w 133"/>
                  <a:gd name="T13" fmla="*/ 73243 h 131"/>
                  <a:gd name="T14" fmla="*/ 6863 w 133"/>
                  <a:gd name="T15" fmla="*/ 74960 h 13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33" h="131" extrusionOk="0">
                    <a:moveTo>
                      <a:pt x="12" y="131"/>
                    </a:moveTo>
                    <a:cubicBezTo>
                      <a:pt x="9" y="131"/>
                      <a:pt x="7" y="130"/>
                      <a:pt x="5" y="128"/>
                    </a:cubicBezTo>
                    <a:cubicBezTo>
                      <a:pt x="0" y="124"/>
                      <a:pt x="0" y="117"/>
                      <a:pt x="5" y="113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8" y="0"/>
                      <a:pt x="125" y="0"/>
                      <a:pt x="129" y="4"/>
                    </a:cubicBezTo>
                    <a:cubicBezTo>
                      <a:pt x="133" y="8"/>
                      <a:pt x="133" y="14"/>
                      <a:pt x="129" y="19"/>
                    </a:cubicBezTo>
                    <a:cubicBezTo>
                      <a:pt x="19" y="128"/>
                      <a:pt x="19" y="128"/>
                      <a:pt x="19" y="128"/>
                    </a:cubicBezTo>
                    <a:cubicBezTo>
                      <a:pt x="17" y="130"/>
                      <a:pt x="15" y="131"/>
                      <a:pt x="12" y="13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34844" name="Google Shape;1232;p52">
                <a:extLst>
                  <a:ext uri="{FF2B5EF4-FFF2-40B4-BE49-F238E27FC236}">
                    <a16:creationId xmlns:a16="http://schemas.microsoft.com/office/drawing/2014/main" id="{A37DC910-038F-42B6-8790-8A43BA3BFF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5437" y="1954593"/>
                <a:ext cx="100020" cy="11976"/>
              </a:xfrm>
              <a:custGeom>
                <a:avLst/>
                <a:gdLst>
                  <a:gd name="T0" fmla="*/ 94305 w 175"/>
                  <a:gd name="T1" fmla="*/ 11976 h 21"/>
                  <a:gd name="T2" fmla="*/ 5715 w 175"/>
                  <a:gd name="T3" fmla="*/ 11976 h 21"/>
                  <a:gd name="T4" fmla="*/ 0 w 175"/>
                  <a:gd name="T5" fmla="*/ 5703 h 21"/>
                  <a:gd name="T6" fmla="*/ 5715 w 175"/>
                  <a:gd name="T7" fmla="*/ 0 h 21"/>
                  <a:gd name="T8" fmla="*/ 94305 w 175"/>
                  <a:gd name="T9" fmla="*/ 0 h 21"/>
                  <a:gd name="T10" fmla="*/ 100020 w 175"/>
                  <a:gd name="T11" fmla="*/ 5703 h 21"/>
                  <a:gd name="T12" fmla="*/ 94305 w 175"/>
                  <a:gd name="T13" fmla="*/ 11976 h 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5" h="21" extrusionOk="0">
                    <a:moveTo>
                      <a:pt x="165" y="21"/>
                    </a:moveTo>
                    <a:cubicBezTo>
                      <a:pt x="10" y="21"/>
                      <a:pt x="10" y="21"/>
                      <a:pt x="10" y="21"/>
                    </a:cubicBezTo>
                    <a:cubicBezTo>
                      <a:pt x="4" y="21"/>
                      <a:pt x="0" y="16"/>
                      <a:pt x="0" y="10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5" y="0"/>
                      <a:pt x="165" y="0"/>
                      <a:pt x="165" y="0"/>
                    </a:cubicBezTo>
                    <a:cubicBezTo>
                      <a:pt x="171" y="0"/>
                      <a:pt x="175" y="5"/>
                      <a:pt x="175" y="10"/>
                    </a:cubicBezTo>
                    <a:cubicBezTo>
                      <a:pt x="175" y="16"/>
                      <a:pt x="171" y="21"/>
                      <a:pt x="165" y="2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34845" name="Google Shape;1233;p52">
                <a:extLst>
                  <a:ext uri="{FF2B5EF4-FFF2-40B4-BE49-F238E27FC236}">
                    <a16:creationId xmlns:a16="http://schemas.microsoft.com/office/drawing/2014/main" id="{E34A1838-FE5A-45C5-AA42-764A237BFB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71888" y="1694896"/>
                <a:ext cx="75403" cy="74960"/>
              </a:xfrm>
              <a:custGeom>
                <a:avLst/>
                <a:gdLst>
                  <a:gd name="T0" fmla="*/ 69119 w 132"/>
                  <a:gd name="T1" fmla="*/ 74960 h 131"/>
                  <a:gd name="T2" fmla="*/ 64550 w 132"/>
                  <a:gd name="T3" fmla="*/ 73243 h 131"/>
                  <a:gd name="T4" fmla="*/ 2285 w 132"/>
                  <a:gd name="T5" fmla="*/ 10872 h 131"/>
                  <a:gd name="T6" fmla="*/ 2285 w 132"/>
                  <a:gd name="T7" fmla="*/ 2289 h 131"/>
                  <a:gd name="T8" fmla="*/ 10853 w 132"/>
                  <a:gd name="T9" fmla="*/ 2289 h 131"/>
                  <a:gd name="T10" fmla="*/ 73118 w 132"/>
                  <a:gd name="T11" fmla="*/ 64660 h 131"/>
                  <a:gd name="T12" fmla="*/ 73118 w 132"/>
                  <a:gd name="T13" fmla="*/ 73243 h 131"/>
                  <a:gd name="T14" fmla="*/ 69119 w 132"/>
                  <a:gd name="T15" fmla="*/ 74960 h 13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32" h="131" extrusionOk="0">
                    <a:moveTo>
                      <a:pt x="121" y="131"/>
                    </a:moveTo>
                    <a:cubicBezTo>
                      <a:pt x="118" y="131"/>
                      <a:pt x="115" y="130"/>
                      <a:pt x="113" y="12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0" y="14"/>
                      <a:pt x="0" y="8"/>
                      <a:pt x="4" y="4"/>
                    </a:cubicBezTo>
                    <a:cubicBezTo>
                      <a:pt x="8" y="0"/>
                      <a:pt x="15" y="0"/>
                      <a:pt x="19" y="4"/>
                    </a:cubicBezTo>
                    <a:cubicBezTo>
                      <a:pt x="128" y="113"/>
                      <a:pt x="128" y="113"/>
                      <a:pt x="128" y="113"/>
                    </a:cubicBezTo>
                    <a:cubicBezTo>
                      <a:pt x="132" y="117"/>
                      <a:pt x="132" y="124"/>
                      <a:pt x="128" y="128"/>
                    </a:cubicBezTo>
                    <a:cubicBezTo>
                      <a:pt x="126" y="130"/>
                      <a:pt x="124" y="131"/>
                      <a:pt x="121" y="13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34846" name="Google Shape;1234;p52">
                <a:extLst>
                  <a:ext uri="{FF2B5EF4-FFF2-40B4-BE49-F238E27FC236}">
                    <a16:creationId xmlns:a16="http://schemas.microsoft.com/office/drawing/2014/main" id="{4E411567-BAE0-4C39-98DD-AB3B498262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31363" y="1588001"/>
                <a:ext cx="11976" cy="100020"/>
              </a:xfrm>
              <a:custGeom>
                <a:avLst/>
                <a:gdLst>
                  <a:gd name="T0" fmla="*/ 6273 w 21"/>
                  <a:gd name="T1" fmla="*/ 100020 h 175"/>
                  <a:gd name="T2" fmla="*/ 0 w 21"/>
                  <a:gd name="T3" fmla="*/ 94305 h 175"/>
                  <a:gd name="T4" fmla="*/ 0 w 21"/>
                  <a:gd name="T5" fmla="*/ 5715 h 175"/>
                  <a:gd name="T6" fmla="*/ 6273 w 21"/>
                  <a:gd name="T7" fmla="*/ 0 h 175"/>
                  <a:gd name="T8" fmla="*/ 11976 w 21"/>
                  <a:gd name="T9" fmla="*/ 5715 h 175"/>
                  <a:gd name="T10" fmla="*/ 11976 w 21"/>
                  <a:gd name="T11" fmla="*/ 94305 h 175"/>
                  <a:gd name="T12" fmla="*/ 6273 w 21"/>
                  <a:gd name="T13" fmla="*/ 100020 h 17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1" h="175" extrusionOk="0">
                    <a:moveTo>
                      <a:pt x="11" y="175"/>
                    </a:moveTo>
                    <a:cubicBezTo>
                      <a:pt x="5" y="175"/>
                      <a:pt x="0" y="171"/>
                      <a:pt x="0" y="165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4"/>
                      <a:pt x="5" y="0"/>
                      <a:pt x="11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65"/>
                      <a:pt x="21" y="165"/>
                      <a:pt x="21" y="165"/>
                    </a:cubicBezTo>
                    <a:cubicBezTo>
                      <a:pt x="21" y="171"/>
                      <a:pt x="17" y="175"/>
                      <a:pt x="11" y="175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34847" name="Google Shape;1235;p52">
                <a:extLst>
                  <a:ext uri="{FF2B5EF4-FFF2-40B4-BE49-F238E27FC236}">
                    <a16:creationId xmlns:a16="http://schemas.microsoft.com/office/drawing/2014/main" id="{5AB37B0A-4D15-4854-ACFD-34DAD49AF1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47311" y="2280157"/>
                <a:ext cx="180080" cy="25726"/>
              </a:xfrm>
              <a:custGeom>
                <a:avLst/>
                <a:gdLst>
                  <a:gd name="T0" fmla="*/ 0 w 315"/>
                  <a:gd name="T1" fmla="*/ 13149 h 45"/>
                  <a:gd name="T2" fmla="*/ 12577 w 315"/>
                  <a:gd name="T3" fmla="*/ 25726 h 45"/>
                  <a:gd name="T4" fmla="*/ 167503 w 315"/>
                  <a:gd name="T5" fmla="*/ 25726 h 45"/>
                  <a:gd name="T6" fmla="*/ 180080 w 315"/>
                  <a:gd name="T7" fmla="*/ 13149 h 45"/>
                  <a:gd name="T8" fmla="*/ 180080 w 315"/>
                  <a:gd name="T9" fmla="*/ 13149 h 45"/>
                  <a:gd name="T10" fmla="*/ 167503 w 315"/>
                  <a:gd name="T11" fmla="*/ 0 h 45"/>
                  <a:gd name="T12" fmla="*/ 12577 w 315"/>
                  <a:gd name="T13" fmla="*/ 0 h 45"/>
                  <a:gd name="T14" fmla="*/ 0 w 315"/>
                  <a:gd name="T15" fmla="*/ 13149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15" h="45" extrusionOk="0">
                    <a:moveTo>
                      <a:pt x="0" y="23"/>
                    </a:moveTo>
                    <a:cubicBezTo>
                      <a:pt x="0" y="35"/>
                      <a:pt x="10" y="45"/>
                      <a:pt x="22" y="45"/>
                    </a:cubicBezTo>
                    <a:cubicBezTo>
                      <a:pt x="293" y="45"/>
                      <a:pt x="293" y="45"/>
                      <a:pt x="293" y="45"/>
                    </a:cubicBezTo>
                    <a:cubicBezTo>
                      <a:pt x="305" y="45"/>
                      <a:pt x="315" y="35"/>
                      <a:pt x="315" y="23"/>
                    </a:cubicBezTo>
                    <a:cubicBezTo>
                      <a:pt x="315" y="23"/>
                      <a:pt x="315" y="23"/>
                      <a:pt x="315" y="23"/>
                    </a:cubicBezTo>
                    <a:cubicBezTo>
                      <a:pt x="315" y="11"/>
                      <a:pt x="305" y="0"/>
                      <a:pt x="293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1"/>
                      <a:pt x="0" y="2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34848" name="Google Shape;1236;p52">
                <a:extLst>
                  <a:ext uri="{FF2B5EF4-FFF2-40B4-BE49-F238E27FC236}">
                    <a16:creationId xmlns:a16="http://schemas.microsoft.com/office/drawing/2014/main" id="{852D1CB2-2310-40EB-9046-87B2FAF790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51968" y="2318524"/>
                <a:ext cx="170766" cy="25726"/>
              </a:xfrm>
              <a:custGeom>
                <a:avLst/>
                <a:gdLst>
                  <a:gd name="T0" fmla="*/ 0 w 299"/>
                  <a:gd name="T1" fmla="*/ 12577 h 45"/>
                  <a:gd name="T2" fmla="*/ 13136 w 299"/>
                  <a:gd name="T3" fmla="*/ 25726 h 45"/>
                  <a:gd name="T4" fmla="*/ 158201 w 299"/>
                  <a:gd name="T5" fmla="*/ 25726 h 45"/>
                  <a:gd name="T6" fmla="*/ 170766 w 299"/>
                  <a:gd name="T7" fmla="*/ 12577 h 45"/>
                  <a:gd name="T8" fmla="*/ 170766 w 299"/>
                  <a:gd name="T9" fmla="*/ 12577 h 45"/>
                  <a:gd name="T10" fmla="*/ 158201 w 299"/>
                  <a:gd name="T11" fmla="*/ 0 h 45"/>
                  <a:gd name="T12" fmla="*/ 13136 w 299"/>
                  <a:gd name="T13" fmla="*/ 0 h 45"/>
                  <a:gd name="T14" fmla="*/ 0 w 299"/>
                  <a:gd name="T15" fmla="*/ 12577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99" h="45" extrusionOk="0">
                    <a:moveTo>
                      <a:pt x="0" y="22"/>
                    </a:moveTo>
                    <a:cubicBezTo>
                      <a:pt x="0" y="35"/>
                      <a:pt x="10" y="45"/>
                      <a:pt x="23" y="45"/>
                    </a:cubicBezTo>
                    <a:cubicBezTo>
                      <a:pt x="277" y="45"/>
                      <a:pt x="277" y="45"/>
                      <a:pt x="277" y="45"/>
                    </a:cubicBezTo>
                    <a:cubicBezTo>
                      <a:pt x="289" y="45"/>
                      <a:pt x="299" y="35"/>
                      <a:pt x="299" y="22"/>
                    </a:cubicBezTo>
                    <a:cubicBezTo>
                      <a:pt x="299" y="22"/>
                      <a:pt x="299" y="22"/>
                      <a:pt x="299" y="22"/>
                    </a:cubicBezTo>
                    <a:cubicBezTo>
                      <a:pt x="299" y="10"/>
                      <a:pt x="289" y="0"/>
                      <a:pt x="277" y="0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0" y="0"/>
                      <a:pt x="0" y="10"/>
                      <a:pt x="0" y="22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34849" name="Google Shape;1237;p52">
                <a:extLst>
                  <a:ext uri="{FF2B5EF4-FFF2-40B4-BE49-F238E27FC236}">
                    <a16:creationId xmlns:a16="http://schemas.microsoft.com/office/drawing/2014/main" id="{13A1F3E8-41FA-4875-B45C-E812CD8830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6364" y="2356225"/>
                <a:ext cx="122419" cy="25726"/>
              </a:xfrm>
              <a:custGeom>
                <a:avLst/>
                <a:gdLst>
                  <a:gd name="T0" fmla="*/ 0 w 214"/>
                  <a:gd name="T1" fmla="*/ 13149 h 45"/>
                  <a:gd name="T2" fmla="*/ 12585 w 214"/>
                  <a:gd name="T3" fmla="*/ 25726 h 45"/>
                  <a:gd name="T4" fmla="*/ 109834 w 214"/>
                  <a:gd name="T5" fmla="*/ 25726 h 45"/>
                  <a:gd name="T6" fmla="*/ 122419 w 214"/>
                  <a:gd name="T7" fmla="*/ 13149 h 45"/>
                  <a:gd name="T8" fmla="*/ 122419 w 214"/>
                  <a:gd name="T9" fmla="*/ 13149 h 45"/>
                  <a:gd name="T10" fmla="*/ 109834 w 214"/>
                  <a:gd name="T11" fmla="*/ 0 h 45"/>
                  <a:gd name="T12" fmla="*/ 12585 w 214"/>
                  <a:gd name="T13" fmla="*/ 0 h 45"/>
                  <a:gd name="T14" fmla="*/ 0 w 214"/>
                  <a:gd name="T15" fmla="*/ 13149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4" h="45" extrusionOk="0">
                    <a:moveTo>
                      <a:pt x="0" y="23"/>
                    </a:moveTo>
                    <a:cubicBezTo>
                      <a:pt x="0" y="35"/>
                      <a:pt x="10" y="45"/>
                      <a:pt x="22" y="45"/>
                    </a:cubicBezTo>
                    <a:cubicBezTo>
                      <a:pt x="192" y="45"/>
                      <a:pt x="192" y="45"/>
                      <a:pt x="192" y="45"/>
                    </a:cubicBezTo>
                    <a:cubicBezTo>
                      <a:pt x="204" y="45"/>
                      <a:pt x="214" y="35"/>
                      <a:pt x="214" y="23"/>
                    </a:cubicBezTo>
                    <a:cubicBezTo>
                      <a:pt x="214" y="23"/>
                      <a:pt x="214" y="23"/>
                      <a:pt x="214" y="23"/>
                    </a:cubicBezTo>
                    <a:cubicBezTo>
                      <a:pt x="214" y="10"/>
                      <a:pt x="204" y="0"/>
                      <a:pt x="192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0"/>
                      <a:pt x="0" y="2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10">
            <a:extLst>
              <a:ext uri="{FF2B5EF4-FFF2-40B4-BE49-F238E27FC236}">
                <a16:creationId xmlns:a16="http://schemas.microsoft.com/office/drawing/2014/main" id="{EB99D1D8-98CA-4B70-B316-FD992250302F}"/>
              </a:ext>
            </a:extLst>
          </p:cNvPr>
          <p:cNvGraphicFramePr>
            <a:graphicFrameLocks noGrp="1"/>
          </p:cNvGraphicFramePr>
          <p:nvPr/>
        </p:nvGraphicFramePr>
        <p:xfrm>
          <a:off x="1346200" y="61913"/>
          <a:ext cx="7670800" cy="190341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43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75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90967">
                <a:tc gridSpan="2">
                  <a:txBody>
                    <a:bodyPr/>
                    <a:lstStyle/>
                    <a:p>
                      <a:pPr algn="ctr"/>
                      <a:r>
                        <a:rPr lang="en-US" sz="37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</a:p>
                  </a:txBody>
                  <a:tcPr marL="121939" marR="121939" marT="60968" marB="60968"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967">
                <a:tc>
                  <a:txBody>
                    <a:bodyPr/>
                    <a:lstStyle/>
                    <a:p>
                      <a:pPr algn="ctr"/>
                      <a:r>
                        <a:rPr lang="en-US" sz="37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CHẤT</a:t>
                      </a:r>
                    </a:p>
                  </a:txBody>
                  <a:tcPr marL="121939" marR="121939" marT="60968" marB="6096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 CHẤT</a:t>
                      </a:r>
                    </a:p>
                  </a:txBody>
                  <a:tcPr marL="121939" marR="121939" marT="60968" marB="6096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478">
                <a:tc>
                  <a:txBody>
                    <a:bodyPr/>
                    <a:lstStyle/>
                    <a:p>
                      <a:pPr marL="0" marR="0" lvl="0" indent="0" algn="ctr" defTabSz="3429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1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nguyên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tố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óa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ọc</a:t>
                      </a:r>
                      <a:endParaRPr lang="en-US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L="121939" marR="121939" marT="60968" marB="60968" anchor="ctr"/>
                </a:tc>
                <a:tc>
                  <a:txBody>
                    <a:bodyPr/>
                    <a:lstStyle/>
                    <a:p>
                      <a:pPr marL="0" marR="0" lvl="0" indent="0" algn="ctr" defTabSz="3429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2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nguyên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tố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óa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ọc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trở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lên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</a:p>
                  </a:txBody>
                  <a:tcPr marL="121939" marR="121939" marT="60968" marB="60968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6879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28379DF1-F953-4B7B-9A3A-4C664030FC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78088"/>
            <a:ext cx="83185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3">
            <a:extLst>
              <a:ext uri="{FF2B5EF4-FFF2-40B4-BE49-F238E27FC236}">
                <a16:creationId xmlns:a16="http://schemas.microsoft.com/office/drawing/2014/main" id="{63081482-F6B4-4759-B1FF-3B4C1234D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2478088"/>
            <a:ext cx="8899525" cy="8509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ClrTx/>
              <a:defRPr/>
            </a:pP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. Phosphorus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ỏ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ạo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ên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P.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450D975D-47D7-42D2-B424-429399AA5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3775075"/>
            <a:ext cx="8899525" cy="6667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>
              <a:buClrTx/>
              <a:defRPr/>
            </a:pP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osphorus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ỏ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…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ì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…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uyên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altLang="en-US" sz="3733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4A2E9F8A-8AF1-4102-AE0F-0E18E3731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3775075"/>
            <a:ext cx="10417175" cy="6667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>
              <a:buClrTx/>
              <a:defRPr/>
            </a:pP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osphorus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ơn</a:t>
            </a:r>
            <a:r>
              <a:rPr lang="en-US" alt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ất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ì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uyên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altLang="en-US" sz="3733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pSp>
        <p:nvGrpSpPr>
          <p:cNvPr id="36883" name="Google Shape;1454;p52">
            <a:extLst>
              <a:ext uri="{FF2B5EF4-FFF2-40B4-BE49-F238E27FC236}">
                <a16:creationId xmlns:a16="http://schemas.microsoft.com/office/drawing/2014/main" id="{052B545B-3840-4D0D-8214-C82EBFE3C63C}"/>
              </a:ext>
            </a:extLst>
          </p:cNvPr>
          <p:cNvGrpSpPr>
            <a:grpSpLocks/>
          </p:cNvGrpSpPr>
          <p:nvPr/>
        </p:nvGrpSpPr>
        <p:grpSpPr bwMode="auto">
          <a:xfrm>
            <a:off x="8837613" y="6059488"/>
            <a:ext cx="1336675" cy="315912"/>
            <a:chOff x="3042485" y="5594633"/>
            <a:chExt cx="2159652" cy="510557"/>
          </a:xfrm>
        </p:grpSpPr>
        <p:sp>
          <p:nvSpPr>
            <p:cNvPr id="36884" name="Google Shape;1455;p52">
              <a:extLst>
                <a:ext uri="{FF2B5EF4-FFF2-40B4-BE49-F238E27FC236}">
                  <a16:creationId xmlns:a16="http://schemas.microsoft.com/office/drawing/2014/main" id="{081458F6-8173-436D-B31E-576D9809B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2485" y="5869690"/>
              <a:ext cx="235200" cy="235500"/>
            </a:xfrm>
            <a:prstGeom prst="ellipse">
              <a:avLst/>
            </a:prstGeom>
            <a:solidFill>
              <a:srgbClr val="F1C2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>
                  <a:srgbClr val="000000"/>
                </a:buClr>
                <a:buSzPts val="1400"/>
                <a:buFont typeface="Calibri" panose="020F0502020204030204" pitchFamily="34" charset="0"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36885" name="Google Shape;1456;p52">
              <a:extLst>
                <a:ext uri="{FF2B5EF4-FFF2-40B4-BE49-F238E27FC236}">
                  <a16:creationId xmlns:a16="http://schemas.microsoft.com/office/drawing/2014/main" id="{008F037E-5CED-4AF9-BB93-E54DD7BBA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7231" y="5594633"/>
              <a:ext cx="235200" cy="235500"/>
            </a:xfrm>
            <a:prstGeom prst="ellipse">
              <a:avLst/>
            </a:prstGeom>
            <a:solidFill>
              <a:srgbClr val="E691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>
                  <a:srgbClr val="000000"/>
                </a:buClr>
                <a:buSzPts val="1400"/>
                <a:buFont typeface="Calibri" panose="020F0502020204030204" pitchFamily="34" charset="0"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36886" name="Google Shape;1457;p52">
              <a:extLst>
                <a:ext uri="{FF2B5EF4-FFF2-40B4-BE49-F238E27FC236}">
                  <a16:creationId xmlns:a16="http://schemas.microsoft.com/office/drawing/2014/main" id="{6BE10638-8484-4694-9A07-5C3BCBF3C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976" y="5869690"/>
              <a:ext cx="236100" cy="235500"/>
            </a:xfrm>
            <a:prstGeom prst="ellipse">
              <a:avLst/>
            </a:pr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>
                  <a:srgbClr val="000000"/>
                </a:buClr>
                <a:buSzPts val="1400"/>
                <a:buFont typeface="Calibri" panose="020F0502020204030204" pitchFamily="34" charset="0"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36887" name="Google Shape;1458;p52">
              <a:extLst>
                <a:ext uri="{FF2B5EF4-FFF2-40B4-BE49-F238E27FC236}">
                  <a16:creationId xmlns:a16="http://schemas.microsoft.com/office/drawing/2014/main" id="{B5193648-6EE6-4E3B-B950-CBE4BAF94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6722" y="5594633"/>
              <a:ext cx="236100" cy="235500"/>
            </a:xfrm>
            <a:prstGeom prst="ellipse">
              <a:avLst/>
            </a:prstGeom>
            <a:solidFill>
              <a:srgbClr val="A64D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>
                  <a:srgbClr val="000000"/>
                </a:buClr>
                <a:buSzPts val="1400"/>
                <a:buFont typeface="Calibri" panose="020F0502020204030204" pitchFamily="34" charset="0"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36888" name="Google Shape;1459;p52">
              <a:extLst>
                <a:ext uri="{FF2B5EF4-FFF2-40B4-BE49-F238E27FC236}">
                  <a16:creationId xmlns:a16="http://schemas.microsoft.com/office/drawing/2014/main" id="{DEB0F282-B7D8-4DBA-8F58-66F19144B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1467" y="5869690"/>
              <a:ext cx="236100" cy="235500"/>
            </a:xfrm>
            <a:prstGeom prst="ellipse">
              <a:avLst/>
            </a:prstGeom>
            <a:solidFill>
              <a:srgbClr val="674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>
                  <a:srgbClr val="000000"/>
                </a:buClr>
                <a:buSzPts val="1400"/>
                <a:buFont typeface="Calibri" panose="020F0502020204030204" pitchFamily="34" charset="0"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36889" name="Google Shape;1460;p52">
              <a:extLst>
                <a:ext uri="{FF2B5EF4-FFF2-40B4-BE49-F238E27FC236}">
                  <a16:creationId xmlns:a16="http://schemas.microsoft.com/office/drawing/2014/main" id="{4538800E-7006-4553-B40C-19CB122C1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7146" y="5594633"/>
              <a:ext cx="235200" cy="2355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>
                  <a:srgbClr val="000000"/>
                </a:buClr>
                <a:buSzPts val="1400"/>
                <a:buFont typeface="Calibri" panose="020F0502020204030204" pitchFamily="34" charset="0"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36890" name="Google Shape;1461;p52">
              <a:extLst>
                <a:ext uri="{FF2B5EF4-FFF2-40B4-BE49-F238E27FC236}">
                  <a16:creationId xmlns:a16="http://schemas.microsoft.com/office/drawing/2014/main" id="{4A101C18-56D9-4D7F-8D81-8DBE0914C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1892" y="5869690"/>
              <a:ext cx="235500" cy="235500"/>
            </a:xfrm>
            <a:prstGeom prst="ellipse">
              <a:avLst/>
            </a:prstGeom>
            <a:solidFill>
              <a:srgbClr val="4581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>
                  <a:srgbClr val="000000"/>
                </a:buClr>
                <a:buSzPts val="1400"/>
                <a:buFont typeface="Calibri" panose="020F0502020204030204" pitchFamily="34" charset="0"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36891" name="Google Shape;1462;p52">
              <a:extLst>
                <a:ext uri="{FF2B5EF4-FFF2-40B4-BE49-F238E27FC236}">
                  <a16:creationId xmlns:a16="http://schemas.microsoft.com/office/drawing/2014/main" id="{1B05D96E-E623-4DBF-ABB3-5BF8A564EA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6637" y="5594633"/>
              <a:ext cx="235500" cy="235500"/>
            </a:xfrm>
            <a:prstGeom prst="ellipse">
              <a:avLst/>
            </a:prstGeom>
            <a:solidFill>
              <a:srgbClr val="6AA8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>
                  <a:srgbClr val="000000"/>
                </a:buClr>
                <a:buSzPts val="1400"/>
                <a:buFont typeface="Calibri" panose="020F0502020204030204" pitchFamily="34" charset="0"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36892" name="Google Shape;1463;p52">
              <a:extLst>
                <a:ext uri="{FF2B5EF4-FFF2-40B4-BE49-F238E27FC236}">
                  <a16:creationId xmlns:a16="http://schemas.microsoft.com/office/drawing/2014/main" id="{A9629DAE-5A65-45F3-B2E1-3A1C443CBBE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0195" y="5762654"/>
              <a:ext cx="174555" cy="174555"/>
            </a:xfrm>
            <a:custGeom>
              <a:avLst/>
              <a:gdLst>
                <a:gd name="T0" fmla="*/ 102963 w 217"/>
                <a:gd name="T1" fmla="*/ 0 h 217"/>
                <a:gd name="T2" fmla="*/ 0 w 217"/>
                <a:gd name="T3" fmla="*/ 102963 h 217"/>
                <a:gd name="T4" fmla="*/ 71592 w 217"/>
                <a:gd name="T5" fmla="*/ 174555 h 217"/>
                <a:gd name="T6" fmla="*/ 174555 w 217"/>
                <a:gd name="T7" fmla="*/ 71592 h 217"/>
                <a:gd name="T8" fmla="*/ 102963 w 217"/>
                <a:gd name="T9" fmla="*/ 0 h 2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7" h="217" extrusionOk="0">
                  <a:moveTo>
                    <a:pt x="128" y="0"/>
                  </a:moveTo>
                  <a:cubicBezTo>
                    <a:pt x="115" y="74"/>
                    <a:pt x="74" y="114"/>
                    <a:pt x="0" y="128"/>
                  </a:cubicBezTo>
                  <a:cubicBezTo>
                    <a:pt x="41" y="144"/>
                    <a:pt x="73" y="176"/>
                    <a:pt x="89" y="217"/>
                  </a:cubicBezTo>
                  <a:cubicBezTo>
                    <a:pt x="103" y="143"/>
                    <a:pt x="143" y="102"/>
                    <a:pt x="217" y="89"/>
                  </a:cubicBezTo>
                  <a:cubicBezTo>
                    <a:pt x="177" y="73"/>
                    <a:pt x="144" y="40"/>
                    <a:pt x="128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36893" name="Google Shape;1464;p52">
              <a:extLst>
                <a:ext uri="{FF2B5EF4-FFF2-40B4-BE49-F238E27FC236}">
                  <a16:creationId xmlns:a16="http://schemas.microsoft.com/office/drawing/2014/main" id="{CF1577A4-9574-473B-B314-9E51259A6C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5252" y="5762654"/>
              <a:ext cx="174244" cy="174555"/>
            </a:xfrm>
            <a:custGeom>
              <a:avLst/>
              <a:gdLst>
                <a:gd name="T0" fmla="*/ 0 w 217"/>
                <a:gd name="T1" fmla="*/ 71592 h 217"/>
                <a:gd name="T2" fmla="*/ 102780 w 217"/>
                <a:gd name="T3" fmla="*/ 174555 h 217"/>
                <a:gd name="T4" fmla="*/ 174244 w 217"/>
                <a:gd name="T5" fmla="*/ 102963 h 217"/>
                <a:gd name="T6" fmla="*/ 72267 w 217"/>
                <a:gd name="T7" fmla="*/ 0 h 217"/>
                <a:gd name="T8" fmla="*/ 0 w 217"/>
                <a:gd name="T9" fmla="*/ 71592 h 2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7" h="217" extrusionOk="0">
                  <a:moveTo>
                    <a:pt x="0" y="89"/>
                  </a:moveTo>
                  <a:cubicBezTo>
                    <a:pt x="74" y="102"/>
                    <a:pt x="115" y="143"/>
                    <a:pt x="128" y="217"/>
                  </a:cubicBezTo>
                  <a:cubicBezTo>
                    <a:pt x="145" y="176"/>
                    <a:pt x="177" y="144"/>
                    <a:pt x="217" y="128"/>
                  </a:cubicBezTo>
                  <a:cubicBezTo>
                    <a:pt x="143" y="114"/>
                    <a:pt x="103" y="74"/>
                    <a:pt x="90" y="0"/>
                  </a:cubicBezTo>
                  <a:cubicBezTo>
                    <a:pt x="73" y="40"/>
                    <a:pt x="41" y="73"/>
                    <a:pt x="0" y="89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36894" name="Google Shape;1465;p52">
              <a:extLst>
                <a:ext uri="{FF2B5EF4-FFF2-40B4-BE49-F238E27FC236}">
                  <a16:creationId xmlns:a16="http://schemas.microsoft.com/office/drawing/2014/main" id="{7C4AF533-CA67-4D26-AE2C-5EB248AB9E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0620" y="5762654"/>
              <a:ext cx="173622" cy="174555"/>
            </a:xfrm>
            <a:custGeom>
              <a:avLst/>
              <a:gdLst>
                <a:gd name="T0" fmla="*/ 102083 w 216"/>
                <a:gd name="T1" fmla="*/ 0 h 217"/>
                <a:gd name="T2" fmla="*/ 0 w 216"/>
                <a:gd name="T3" fmla="*/ 102963 h 217"/>
                <a:gd name="T4" fmla="*/ 71539 w 216"/>
                <a:gd name="T5" fmla="*/ 174555 h 217"/>
                <a:gd name="T6" fmla="*/ 173622 w 216"/>
                <a:gd name="T7" fmla="*/ 71592 h 217"/>
                <a:gd name="T8" fmla="*/ 102083 w 216"/>
                <a:gd name="T9" fmla="*/ 0 h 2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6" h="217" extrusionOk="0">
                  <a:moveTo>
                    <a:pt x="127" y="0"/>
                  </a:moveTo>
                  <a:cubicBezTo>
                    <a:pt x="114" y="74"/>
                    <a:pt x="74" y="114"/>
                    <a:pt x="0" y="128"/>
                  </a:cubicBezTo>
                  <a:cubicBezTo>
                    <a:pt x="40" y="144"/>
                    <a:pt x="72" y="176"/>
                    <a:pt x="89" y="217"/>
                  </a:cubicBezTo>
                  <a:cubicBezTo>
                    <a:pt x="102" y="143"/>
                    <a:pt x="142" y="102"/>
                    <a:pt x="216" y="89"/>
                  </a:cubicBezTo>
                  <a:cubicBezTo>
                    <a:pt x="176" y="73"/>
                    <a:pt x="144" y="40"/>
                    <a:pt x="12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36895" name="Google Shape;1466;p52">
              <a:extLst>
                <a:ext uri="{FF2B5EF4-FFF2-40B4-BE49-F238E27FC236}">
                  <a16:creationId xmlns:a16="http://schemas.microsoft.com/office/drawing/2014/main" id="{2CCF932F-3824-4111-BD40-8010CBC9605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5365" y="5762654"/>
              <a:ext cx="173622" cy="174555"/>
            </a:xfrm>
            <a:custGeom>
              <a:avLst/>
              <a:gdLst>
                <a:gd name="T0" fmla="*/ 0 w 216"/>
                <a:gd name="T1" fmla="*/ 71592 h 217"/>
                <a:gd name="T2" fmla="*/ 102083 w 216"/>
                <a:gd name="T3" fmla="*/ 174555 h 217"/>
                <a:gd name="T4" fmla="*/ 173622 w 216"/>
                <a:gd name="T5" fmla="*/ 102963 h 217"/>
                <a:gd name="T6" fmla="*/ 71539 w 216"/>
                <a:gd name="T7" fmla="*/ 0 h 217"/>
                <a:gd name="T8" fmla="*/ 0 w 216"/>
                <a:gd name="T9" fmla="*/ 71592 h 2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6" h="217" extrusionOk="0">
                  <a:moveTo>
                    <a:pt x="0" y="89"/>
                  </a:moveTo>
                  <a:cubicBezTo>
                    <a:pt x="74" y="102"/>
                    <a:pt x="114" y="143"/>
                    <a:pt x="127" y="217"/>
                  </a:cubicBezTo>
                  <a:cubicBezTo>
                    <a:pt x="144" y="176"/>
                    <a:pt x="176" y="144"/>
                    <a:pt x="216" y="128"/>
                  </a:cubicBezTo>
                  <a:cubicBezTo>
                    <a:pt x="142" y="114"/>
                    <a:pt x="102" y="74"/>
                    <a:pt x="89" y="0"/>
                  </a:cubicBezTo>
                  <a:cubicBezTo>
                    <a:pt x="72" y="40"/>
                    <a:pt x="40" y="73"/>
                    <a:pt x="0" y="89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36896" name="Google Shape;1467;p52">
              <a:extLst>
                <a:ext uri="{FF2B5EF4-FFF2-40B4-BE49-F238E27FC236}">
                  <a16:creationId xmlns:a16="http://schemas.microsoft.com/office/drawing/2014/main" id="{72421A18-487E-4D25-A577-6A3BCA264C49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0111" y="5762654"/>
              <a:ext cx="173622" cy="174555"/>
            </a:xfrm>
            <a:custGeom>
              <a:avLst/>
              <a:gdLst>
                <a:gd name="T0" fmla="*/ 102083 w 216"/>
                <a:gd name="T1" fmla="*/ 0 h 217"/>
                <a:gd name="T2" fmla="*/ 0 w 216"/>
                <a:gd name="T3" fmla="*/ 102963 h 217"/>
                <a:gd name="T4" fmla="*/ 71539 w 216"/>
                <a:gd name="T5" fmla="*/ 174555 h 217"/>
                <a:gd name="T6" fmla="*/ 173622 w 216"/>
                <a:gd name="T7" fmla="*/ 71592 h 217"/>
                <a:gd name="T8" fmla="*/ 102083 w 216"/>
                <a:gd name="T9" fmla="*/ 0 h 2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6" h="217" extrusionOk="0">
                  <a:moveTo>
                    <a:pt x="127" y="0"/>
                  </a:moveTo>
                  <a:cubicBezTo>
                    <a:pt x="114" y="74"/>
                    <a:pt x="74" y="114"/>
                    <a:pt x="0" y="128"/>
                  </a:cubicBezTo>
                  <a:cubicBezTo>
                    <a:pt x="40" y="144"/>
                    <a:pt x="72" y="176"/>
                    <a:pt x="89" y="217"/>
                  </a:cubicBezTo>
                  <a:cubicBezTo>
                    <a:pt x="102" y="143"/>
                    <a:pt x="142" y="102"/>
                    <a:pt x="216" y="89"/>
                  </a:cubicBezTo>
                  <a:cubicBezTo>
                    <a:pt x="176" y="73"/>
                    <a:pt x="144" y="40"/>
                    <a:pt x="12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36897" name="Google Shape;1468;p52">
              <a:extLst>
                <a:ext uri="{FF2B5EF4-FFF2-40B4-BE49-F238E27FC236}">
                  <a16:creationId xmlns:a16="http://schemas.microsoft.com/office/drawing/2014/main" id="{A267AC64-A99C-4446-9FA0-7B6B8B9F2D58}"/>
                </a:ext>
              </a:extLst>
            </p:cNvPr>
            <p:cNvSpPr>
              <a:spLocks/>
            </p:cNvSpPr>
            <p:nvPr/>
          </p:nvSpPr>
          <p:spPr bwMode="auto">
            <a:xfrm>
              <a:off x="4585167" y="5762654"/>
              <a:ext cx="174244" cy="174555"/>
            </a:xfrm>
            <a:custGeom>
              <a:avLst/>
              <a:gdLst>
                <a:gd name="T0" fmla="*/ 0 w 217"/>
                <a:gd name="T1" fmla="*/ 71592 h 217"/>
                <a:gd name="T2" fmla="*/ 102780 w 217"/>
                <a:gd name="T3" fmla="*/ 174555 h 217"/>
                <a:gd name="T4" fmla="*/ 174244 w 217"/>
                <a:gd name="T5" fmla="*/ 102963 h 217"/>
                <a:gd name="T6" fmla="*/ 71464 w 217"/>
                <a:gd name="T7" fmla="*/ 0 h 217"/>
                <a:gd name="T8" fmla="*/ 0 w 217"/>
                <a:gd name="T9" fmla="*/ 71592 h 2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7" h="217" extrusionOk="0">
                  <a:moveTo>
                    <a:pt x="0" y="89"/>
                  </a:moveTo>
                  <a:cubicBezTo>
                    <a:pt x="74" y="102"/>
                    <a:pt x="114" y="143"/>
                    <a:pt x="128" y="217"/>
                  </a:cubicBezTo>
                  <a:cubicBezTo>
                    <a:pt x="144" y="176"/>
                    <a:pt x="176" y="144"/>
                    <a:pt x="217" y="128"/>
                  </a:cubicBezTo>
                  <a:cubicBezTo>
                    <a:pt x="143" y="114"/>
                    <a:pt x="102" y="74"/>
                    <a:pt x="89" y="0"/>
                  </a:cubicBezTo>
                  <a:cubicBezTo>
                    <a:pt x="73" y="40"/>
                    <a:pt x="40" y="73"/>
                    <a:pt x="0" y="89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36898" name="Google Shape;1469;p52">
              <a:extLst>
                <a:ext uri="{FF2B5EF4-FFF2-40B4-BE49-F238E27FC236}">
                  <a16:creationId xmlns:a16="http://schemas.microsoft.com/office/drawing/2014/main" id="{F738B72F-C9B6-4C68-A089-9A090AEFFB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9913" y="5762654"/>
              <a:ext cx="174244" cy="174555"/>
            </a:xfrm>
            <a:custGeom>
              <a:avLst/>
              <a:gdLst>
                <a:gd name="T0" fmla="*/ 102780 w 217"/>
                <a:gd name="T1" fmla="*/ 0 h 217"/>
                <a:gd name="T2" fmla="*/ 0 w 217"/>
                <a:gd name="T3" fmla="*/ 102963 h 217"/>
                <a:gd name="T4" fmla="*/ 71464 w 217"/>
                <a:gd name="T5" fmla="*/ 174555 h 217"/>
                <a:gd name="T6" fmla="*/ 174244 w 217"/>
                <a:gd name="T7" fmla="*/ 71592 h 217"/>
                <a:gd name="T8" fmla="*/ 102780 w 217"/>
                <a:gd name="T9" fmla="*/ 0 h 2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7" h="217" extrusionOk="0">
                  <a:moveTo>
                    <a:pt x="128" y="0"/>
                  </a:moveTo>
                  <a:cubicBezTo>
                    <a:pt x="114" y="74"/>
                    <a:pt x="74" y="114"/>
                    <a:pt x="0" y="128"/>
                  </a:cubicBezTo>
                  <a:cubicBezTo>
                    <a:pt x="41" y="144"/>
                    <a:pt x="73" y="176"/>
                    <a:pt x="89" y="217"/>
                  </a:cubicBezTo>
                  <a:cubicBezTo>
                    <a:pt x="103" y="143"/>
                    <a:pt x="143" y="102"/>
                    <a:pt x="217" y="89"/>
                  </a:cubicBezTo>
                  <a:cubicBezTo>
                    <a:pt x="177" y="73"/>
                    <a:pt x="144" y="40"/>
                    <a:pt x="128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10">
            <a:extLst>
              <a:ext uri="{FF2B5EF4-FFF2-40B4-BE49-F238E27FC236}">
                <a16:creationId xmlns:a16="http://schemas.microsoft.com/office/drawing/2014/main" id="{156F4002-31BF-48AF-BDCE-EF3A1E0AC625}"/>
              </a:ext>
            </a:extLst>
          </p:cNvPr>
          <p:cNvGraphicFramePr>
            <a:graphicFrameLocks noGrp="1"/>
          </p:cNvGraphicFramePr>
          <p:nvPr/>
        </p:nvGraphicFramePr>
        <p:xfrm>
          <a:off x="1346200" y="61913"/>
          <a:ext cx="7670800" cy="190341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43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75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90967">
                <a:tc gridSpan="2">
                  <a:txBody>
                    <a:bodyPr/>
                    <a:lstStyle/>
                    <a:p>
                      <a:pPr algn="ctr"/>
                      <a:r>
                        <a:rPr lang="en-US" sz="37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</a:p>
                  </a:txBody>
                  <a:tcPr marL="121939" marR="121939" marT="60968" marB="60968"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967">
                <a:tc>
                  <a:txBody>
                    <a:bodyPr/>
                    <a:lstStyle/>
                    <a:p>
                      <a:pPr algn="ctr"/>
                      <a:r>
                        <a:rPr lang="en-US" sz="37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CHẤT</a:t>
                      </a:r>
                    </a:p>
                  </a:txBody>
                  <a:tcPr marL="121939" marR="121939" marT="60968" marB="6096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 CHẤT</a:t>
                      </a:r>
                    </a:p>
                  </a:txBody>
                  <a:tcPr marL="121939" marR="121939" marT="60968" marB="6096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478">
                <a:tc>
                  <a:txBody>
                    <a:bodyPr/>
                    <a:lstStyle/>
                    <a:p>
                      <a:pPr marL="0" marR="0" lvl="0" indent="0" algn="ctr" defTabSz="3429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1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nguyên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tố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óa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ọc</a:t>
                      </a:r>
                      <a:endParaRPr lang="en-US" altLang="en-US" sz="24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L="121939" marR="121939" marT="60968" marB="60968" anchor="ctr"/>
                </a:tc>
                <a:tc>
                  <a:txBody>
                    <a:bodyPr/>
                    <a:lstStyle/>
                    <a:p>
                      <a:pPr marL="0" marR="0" lvl="0" indent="0" algn="ctr" defTabSz="3429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2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nguyên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tố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óa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ọc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trở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altLang="en-US" sz="2400" b="1" dirty="0" err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lên</a:t>
                      </a:r>
                      <a:r>
                        <a:rPr lang="en-US" altLang="en-US" sz="24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</a:p>
                  </a:txBody>
                  <a:tcPr marL="121939" marR="121939" marT="60968" marB="60968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8927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9719A11F-7451-4A83-A3A0-7BF6A626AE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78088"/>
            <a:ext cx="83185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3">
            <a:extLst>
              <a:ext uri="{FF2B5EF4-FFF2-40B4-BE49-F238E27FC236}">
                <a16:creationId xmlns:a16="http://schemas.microsoft.com/office/drawing/2014/main" id="{1D78667F-8B72-4255-AE3F-06A571449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2478088"/>
            <a:ext cx="8899525" cy="8509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ClrTx/>
              <a:defRPr/>
            </a:pP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. Hydrochloric acid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ạo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ên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H </a:t>
            </a:r>
            <a:r>
              <a:rPr lang="en-US" altLang="en-US" sz="3733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altLang="en-US" sz="3733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Cl.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8A17CDB2-E4E6-4A72-882B-9283407C6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3825875"/>
            <a:ext cx="9545638" cy="6667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>
              <a:buClrTx/>
              <a:defRPr/>
            </a:pP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ydrochloric acid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…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ì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…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uyên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altLang="en-US" sz="3733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8EBCE311-7C1E-4DA9-8B2B-40EA80373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3825875"/>
            <a:ext cx="10531475" cy="6667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>
              <a:buClrTx/>
              <a:defRPr/>
            </a:pP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ydrochloric acid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ợp</a:t>
            </a:r>
            <a:r>
              <a:rPr lang="en-US" alt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ất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ì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uyên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733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</a:t>
            </a:r>
            <a:r>
              <a:rPr lang="en-US" altLang="en-US" sz="3733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altLang="en-US" sz="3733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pSp>
        <p:nvGrpSpPr>
          <p:cNvPr id="38931" name="Google Shape;1295;p52">
            <a:extLst>
              <a:ext uri="{FF2B5EF4-FFF2-40B4-BE49-F238E27FC236}">
                <a16:creationId xmlns:a16="http://schemas.microsoft.com/office/drawing/2014/main" id="{150FA8C7-BCF3-414A-839C-0D0865660444}"/>
              </a:ext>
            </a:extLst>
          </p:cNvPr>
          <p:cNvGrpSpPr>
            <a:grpSpLocks/>
          </p:cNvGrpSpPr>
          <p:nvPr/>
        </p:nvGrpSpPr>
        <p:grpSpPr bwMode="auto">
          <a:xfrm>
            <a:off x="10333038" y="5716588"/>
            <a:ext cx="444500" cy="427037"/>
            <a:chOff x="8074325" y="4438852"/>
            <a:chExt cx="720160" cy="690579"/>
          </a:xfrm>
        </p:grpSpPr>
        <p:sp>
          <p:nvSpPr>
            <p:cNvPr id="10" name="Google Shape;1296;p52">
              <a:extLst>
                <a:ext uri="{FF2B5EF4-FFF2-40B4-BE49-F238E27FC236}">
                  <a16:creationId xmlns:a16="http://schemas.microsoft.com/office/drawing/2014/main" id="{0B3CC5E6-0174-4119-B050-32484F940659}"/>
                </a:ext>
              </a:extLst>
            </p:cNvPr>
            <p:cNvSpPr/>
            <p:nvPr/>
          </p:nvSpPr>
          <p:spPr>
            <a:xfrm>
              <a:off x="8177205" y="4785425"/>
              <a:ext cx="257200" cy="344006"/>
            </a:xfrm>
            <a:custGeom>
              <a:avLst/>
              <a:gdLst/>
              <a:ahLst/>
              <a:cxnLst/>
              <a:rect l="l" t="t" r="r" b="b"/>
              <a:pathLst>
                <a:path w="402" h="539" extrusionOk="0">
                  <a:moveTo>
                    <a:pt x="52" y="231"/>
                  </a:moveTo>
                  <a:cubicBezTo>
                    <a:pt x="0" y="320"/>
                    <a:pt x="31" y="435"/>
                    <a:pt x="120" y="487"/>
                  </a:cubicBezTo>
                  <a:cubicBezTo>
                    <a:pt x="210" y="539"/>
                    <a:pt x="325" y="508"/>
                    <a:pt x="377" y="418"/>
                  </a:cubicBezTo>
                  <a:cubicBezTo>
                    <a:pt x="394" y="388"/>
                    <a:pt x="402" y="355"/>
                    <a:pt x="402" y="323"/>
                  </a:cubicBezTo>
                  <a:cubicBezTo>
                    <a:pt x="402" y="323"/>
                    <a:pt x="402" y="323"/>
                    <a:pt x="402" y="323"/>
                  </a:cubicBezTo>
                  <a:cubicBezTo>
                    <a:pt x="402" y="0"/>
                    <a:pt x="402" y="0"/>
                    <a:pt x="402" y="0"/>
                  </a:cubicBezTo>
                  <a:cubicBezTo>
                    <a:pt x="122" y="161"/>
                    <a:pt x="122" y="161"/>
                    <a:pt x="122" y="161"/>
                  </a:cubicBezTo>
                  <a:cubicBezTo>
                    <a:pt x="122" y="161"/>
                    <a:pt x="122" y="161"/>
                    <a:pt x="122" y="161"/>
                  </a:cubicBezTo>
                  <a:cubicBezTo>
                    <a:pt x="94" y="177"/>
                    <a:pt x="69" y="201"/>
                    <a:pt x="52" y="23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68575" tIns="34275" rIns="68575" bIns="34275"/>
            <a:lstStyle/>
            <a:p>
              <a:pPr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  <a:defRPr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933" name="Google Shape;1297;p52">
              <a:extLst>
                <a:ext uri="{FF2B5EF4-FFF2-40B4-BE49-F238E27FC236}">
                  <a16:creationId xmlns:a16="http://schemas.microsoft.com/office/drawing/2014/main" id="{265E705B-A7AB-4DDB-908A-4C228C183631}"/>
                </a:ext>
              </a:extLst>
            </p:cNvPr>
            <p:cNvSpPr>
              <a:spLocks/>
            </p:cNvSpPr>
            <p:nvPr/>
          </p:nvSpPr>
          <p:spPr bwMode="auto">
            <a:xfrm>
              <a:off x="8434850" y="4438852"/>
              <a:ext cx="257327" cy="345401"/>
            </a:xfrm>
            <a:custGeom>
              <a:avLst/>
              <a:gdLst>
                <a:gd name="T0" fmla="*/ 224041 w 402"/>
                <a:gd name="T1" fmla="*/ 197372 h 539"/>
                <a:gd name="T2" fmla="*/ 179873 w 402"/>
                <a:gd name="T3" fmla="*/ 32682 h 539"/>
                <a:gd name="T4" fmla="*/ 16003 w 402"/>
                <a:gd name="T5" fmla="*/ 76898 h 539"/>
                <a:gd name="T6" fmla="*/ 0 w 402"/>
                <a:gd name="T7" fmla="*/ 137776 h 539"/>
                <a:gd name="T8" fmla="*/ 0 w 402"/>
                <a:gd name="T9" fmla="*/ 137776 h 539"/>
                <a:gd name="T10" fmla="*/ 0 w 402"/>
                <a:gd name="T11" fmla="*/ 345401 h 539"/>
                <a:gd name="T12" fmla="*/ 179233 w 402"/>
                <a:gd name="T13" fmla="*/ 241588 h 539"/>
                <a:gd name="T14" fmla="*/ 179233 w 402"/>
                <a:gd name="T15" fmla="*/ 241588 h 539"/>
                <a:gd name="T16" fmla="*/ 224041 w 402"/>
                <a:gd name="T17" fmla="*/ 197372 h 5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2" h="539" extrusionOk="0">
                  <a:moveTo>
                    <a:pt x="350" y="308"/>
                  </a:moveTo>
                  <a:cubicBezTo>
                    <a:pt x="402" y="218"/>
                    <a:pt x="371" y="103"/>
                    <a:pt x="281" y="51"/>
                  </a:cubicBezTo>
                  <a:cubicBezTo>
                    <a:pt x="191" y="0"/>
                    <a:pt x="77" y="30"/>
                    <a:pt x="25" y="120"/>
                  </a:cubicBezTo>
                  <a:cubicBezTo>
                    <a:pt x="8" y="150"/>
                    <a:pt x="0" y="183"/>
                    <a:pt x="0" y="215"/>
                  </a:cubicBezTo>
                  <a:cubicBezTo>
                    <a:pt x="0" y="215"/>
                    <a:pt x="0" y="215"/>
                    <a:pt x="0" y="215"/>
                  </a:cubicBezTo>
                  <a:cubicBezTo>
                    <a:pt x="0" y="539"/>
                    <a:pt x="0" y="539"/>
                    <a:pt x="0" y="539"/>
                  </a:cubicBezTo>
                  <a:cubicBezTo>
                    <a:pt x="280" y="377"/>
                    <a:pt x="280" y="377"/>
                    <a:pt x="280" y="377"/>
                  </a:cubicBezTo>
                  <a:cubicBezTo>
                    <a:pt x="280" y="377"/>
                    <a:pt x="280" y="377"/>
                    <a:pt x="280" y="377"/>
                  </a:cubicBezTo>
                  <a:cubicBezTo>
                    <a:pt x="308" y="361"/>
                    <a:pt x="332" y="338"/>
                    <a:pt x="350" y="30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12" name="Google Shape;1298;p52">
              <a:extLst>
                <a:ext uri="{FF2B5EF4-FFF2-40B4-BE49-F238E27FC236}">
                  <a16:creationId xmlns:a16="http://schemas.microsoft.com/office/drawing/2014/main" id="{ED296056-E137-4CDA-9C24-CFD323712EA5}"/>
                </a:ext>
              </a:extLst>
            </p:cNvPr>
            <p:cNvSpPr/>
            <p:nvPr/>
          </p:nvSpPr>
          <p:spPr>
            <a:xfrm>
              <a:off x="8434405" y="4664767"/>
              <a:ext cx="360080" cy="238750"/>
            </a:xfrm>
            <a:custGeom>
              <a:avLst/>
              <a:gdLst/>
              <a:ahLst/>
              <a:cxnLst/>
              <a:rect l="l" t="t" r="r" b="b"/>
              <a:pathLst>
                <a:path w="562" h="375" extrusionOk="0">
                  <a:moveTo>
                    <a:pt x="375" y="375"/>
                  </a:moveTo>
                  <a:cubicBezTo>
                    <a:pt x="478" y="375"/>
                    <a:pt x="562" y="291"/>
                    <a:pt x="562" y="188"/>
                  </a:cubicBezTo>
                  <a:cubicBezTo>
                    <a:pt x="562" y="84"/>
                    <a:pt x="478" y="0"/>
                    <a:pt x="375" y="0"/>
                  </a:cubicBezTo>
                  <a:cubicBezTo>
                    <a:pt x="340" y="0"/>
                    <a:pt x="308" y="9"/>
                    <a:pt x="280" y="26"/>
                  </a:cubicBezTo>
                  <a:cubicBezTo>
                    <a:pt x="280" y="26"/>
                    <a:pt x="280" y="26"/>
                    <a:pt x="280" y="26"/>
                  </a:cubicBezTo>
                  <a:cubicBezTo>
                    <a:pt x="0" y="188"/>
                    <a:pt x="0" y="188"/>
                    <a:pt x="0" y="188"/>
                  </a:cubicBezTo>
                  <a:cubicBezTo>
                    <a:pt x="280" y="349"/>
                    <a:pt x="280" y="349"/>
                    <a:pt x="280" y="349"/>
                  </a:cubicBezTo>
                  <a:cubicBezTo>
                    <a:pt x="280" y="349"/>
                    <a:pt x="280" y="349"/>
                    <a:pt x="280" y="349"/>
                  </a:cubicBezTo>
                  <a:cubicBezTo>
                    <a:pt x="308" y="366"/>
                    <a:pt x="340" y="375"/>
                    <a:pt x="375" y="37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68575" tIns="34275" rIns="68575" bIns="34275"/>
            <a:lstStyle/>
            <a:p>
              <a:pPr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  <a:defRPr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1299;p52">
              <a:extLst>
                <a:ext uri="{FF2B5EF4-FFF2-40B4-BE49-F238E27FC236}">
                  <a16:creationId xmlns:a16="http://schemas.microsoft.com/office/drawing/2014/main" id="{861D1FA2-8C02-41E6-98D0-9A45547A4B8B}"/>
                </a:ext>
              </a:extLst>
            </p:cNvPr>
            <p:cNvSpPr/>
            <p:nvPr/>
          </p:nvSpPr>
          <p:spPr>
            <a:xfrm>
              <a:off x="8434405" y="4785425"/>
              <a:ext cx="257200" cy="344006"/>
            </a:xfrm>
            <a:custGeom>
              <a:avLst/>
              <a:gdLst/>
              <a:ahLst/>
              <a:cxnLst/>
              <a:rect l="l" t="t" r="r" b="b"/>
              <a:pathLst>
                <a:path w="402" h="539" extrusionOk="0">
                  <a:moveTo>
                    <a:pt x="25" y="418"/>
                  </a:moveTo>
                  <a:cubicBezTo>
                    <a:pt x="77" y="508"/>
                    <a:pt x="191" y="539"/>
                    <a:pt x="281" y="487"/>
                  </a:cubicBezTo>
                  <a:cubicBezTo>
                    <a:pt x="371" y="435"/>
                    <a:pt x="402" y="320"/>
                    <a:pt x="350" y="231"/>
                  </a:cubicBezTo>
                  <a:cubicBezTo>
                    <a:pt x="332" y="201"/>
                    <a:pt x="308" y="177"/>
                    <a:pt x="280" y="161"/>
                  </a:cubicBezTo>
                  <a:cubicBezTo>
                    <a:pt x="280" y="161"/>
                    <a:pt x="280" y="161"/>
                    <a:pt x="280" y="16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23"/>
                    <a:pt x="0" y="323"/>
                    <a:pt x="0" y="323"/>
                  </a:cubicBezTo>
                  <a:cubicBezTo>
                    <a:pt x="0" y="323"/>
                    <a:pt x="0" y="323"/>
                    <a:pt x="0" y="323"/>
                  </a:cubicBezTo>
                  <a:cubicBezTo>
                    <a:pt x="0" y="355"/>
                    <a:pt x="8" y="388"/>
                    <a:pt x="25" y="41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68575" tIns="34275" rIns="68575" bIns="34275"/>
            <a:lstStyle/>
            <a:p>
              <a:pPr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  <a:defRPr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" name="Google Shape;1300;p52">
              <a:extLst>
                <a:ext uri="{FF2B5EF4-FFF2-40B4-BE49-F238E27FC236}">
                  <a16:creationId xmlns:a16="http://schemas.microsoft.com/office/drawing/2014/main" id="{8B3BF05B-D416-4E69-892F-8ED50BDDFAFB}"/>
                </a:ext>
              </a:extLst>
            </p:cNvPr>
            <p:cNvSpPr/>
            <p:nvPr/>
          </p:nvSpPr>
          <p:spPr>
            <a:xfrm>
              <a:off x="8074325" y="4664767"/>
              <a:ext cx="360080" cy="238750"/>
            </a:xfrm>
            <a:custGeom>
              <a:avLst/>
              <a:gdLst/>
              <a:ahLst/>
              <a:cxnLst/>
              <a:rect l="l" t="t" r="r" b="b"/>
              <a:pathLst>
                <a:path w="563" h="375" extrusionOk="0">
                  <a:moveTo>
                    <a:pt x="188" y="0"/>
                  </a:moveTo>
                  <a:cubicBezTo>
                    <a:pt x="84" y="0"/>
                    <a:pt x="0" y="84"/>
                    <a:pt x="0" y="188"/>
                  </a:cubicBezTo>
                  <a:cubicBezTo>
                    <a:pt x="0" y="291"/>
                    <a:pt x="84" y="375"/>
                    <a:pt x="188" y="375"/>
                  </a:cubicBezTo>
                  <a:cubicBezTo>
                    <a:pt x="222" y="375"/>
                    <a:pt x="255" y="366"/>
                    <a:pt x="283" y="349"/>
                  </a:cubicBezTo>
                  <a:cubicBezTo>
                    <a:pt x="283" y="349"/>
                    <a:pt x="283" y="349"/>
                    <a:pt x="283" y="349"/>
                  </a:cubicBezTo>
                  <a:cubicBezTo>
                    <a:pt x="563" y="188"/>
                    <a:pt x="563" y="188"/>
                    <a:pt x="563" y="188"/>
                  </a:cubicBezTo>
                  <a:cubicBezTo>
                    <a:pt x="283" y="26"/>
                    <a:pt x="283" y="26"/>
                    <a:pt x="283" y="26"/>
                  </a:cubicBezTo>
                  <a:cubicBezTo>
                    <a:pt x="283" y="26"/>
                    <a:pt x="283" y="26"/>
                    <a:pt x="283" y="26"/>
                  </a:cubicBezTo>
                  <a:cubicBezTo>
                    <a:pt x="255" y="9"/>
                    <a:pt x="222" y="0"/>
                    <a:pt x="18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68575" tIns="34275" rIns="68575" bIns="34275"/>
            <a:lstStyle/>
            <a:p>
              <a:pPr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  <a:defRPr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937" name="Google Shape;1301;p52">
              <a:extLst>
                <a:ext uri="{FF2B5EF4-FFF2-40B4-BE49-F238E27FC236}">
                  <a16:creationId xmlns:a16="http://schemas.microsoft.com/office/drawing/2014/main" id="{67C74E0A-FEA1-4025-BED4-CD8147AE14DA}"/>
                </a:ext>
              </a:extLst>
            </p:cNvPr>
            <p:cNvSpPr>
              <a:spLocks/>
            </p:cNvSpPr>
            <p:nvPr/>
          </p:nvSpPr>
          <p:spPr bwMode="auto">
            <a:xfrm>
              <a:off x="8177523" y="4438852"/>
              <a:ext cx="257327" cy="345401"/>
            </a:xfrm>
            <a:custGeom>
              <a:avLst/>
              <a:gdLst>
                <a:gd name="T0" fmla="*/ 241324 w 402"/>
                <a:gd name="T1" fmla="*/ 76898 h 539"/>
                <a:gd name="T2" fmla="*/ 76814 w 402"/>
                <a:gd name="T3" fmla="*/ 32682 h 539"/>
                <a:gd name="T4" fmla="*/ 33286 w 402"/>
                <a:gd name="T5" fmla="*/ 197372 h 539"/>
                <a:gd name="T6" fmla="*/ 78094 w 402"/>
                <a:gd name="T7" fmla="*/ 241588 h 539"/>
                <a:gd name="T8" fmla="*/ 78094 w 402"/>
                <a:gd name="T9" fmla="*/ 241588 h 539"/>
                <a:gd name="T10" fmla="*/ 257327 w 402"/>
                <a:gd name="T11" fmla="*/ 345401 h 539"/>
                <a:gd name="T12" fmla="*/ 257327 w 402"/>
                <a:gd name="T13" fmla="*/ 137776 h 539"/>
                <a:gd name="T14" fmla="*/ 257327 w 402"/>
                <a:gd name="T15" fmla="*/ 137776 h 539"/>
                <a:gd name="T16" fmla="*/ 241324 w 402"/>
                <a:gd name="T17" fmla="*/ 76898 h 5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2" h="539" extrusionOk="0">
                  <a:moveTo>
                    <a:pt x="377" y="120"/>
                  </a:moveTo>
                  <a:cubicBezTo>
                    <a:pt x="325" y="30"/>
                    <a:pt x="210" y="0"/>
                    <a:pt x="120" y="51"/>
                  </a:cubicBezTo>
                  <a:cubicBezTo>
                    <a:pt x="31" y="103"/>
                    <a:pt x="0" y="218"/>
                    <a:pt x="52" y="308"/>
                  </a:cubicBezTo>
                  <a:cubicBezTo>
                    <a:pt x="69" y="338"/>
                    <a:pt x="94" y="361"/>
                    <a:pt x="122" y="377"/>
                  </a:cubicBezTo>
                  <a:cubicBezTo>
                    <a:pt x="122" y="377"/>
                    <a:pt x="122" y="377"/>
                    <a:pt x="122" y="377"/>
                  </a:cubicBezTo>
                  <a:cubicBezTo>
                    <a:pt x="402" y="539"/>
                    <a:pt x="402" y="539"/>
                    <a:pt x="402" y="539"/>
                  </a:cubicBezTo>
                  <a:cubicBezTo>
                    <a:pt x="402" y="215"/>
                    <a:pt x="402" y="215"/>
                    <a:pt x="402" y="215"/>
                  </a:cubicBezTo>
                  <a:cubicBezTo>
                    <a:pt x="402" y="215"/>
                    <a:pt x="402" y="215"/>
                    <a:pt x="402" y="215"/>
                  </a:cubicBezTo>
                  <a:cubicBezTo>
                    <a:pt x="402" y="183"/>
                    <a:pt x="394" y="150"/>
                    <a:pt x="377" y="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5B3D1F2-44F5-48EB-A8E4-389720595FEA}"/>
              </a:ext>
            </a:extLst>
          </p:cNvPr>
          <p:cNvSpPr txBox="1"/>
          <p:nvPr/>
        </p:nvSpPr>
        <p:spPr>
          <a:xfrm>
            <a:off x="184150" y="695325"/>
            <a:ext cx="11523663" cy="4051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609585" algn="l"/>
                <a:tab pos="8534187" algn="r"/>
              </a:tabLst>
              <a:defRPr/>
            </a:pP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onia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N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H.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609585" algn="l"/>
                <a:tab pos="8534187" algn="r"/>
              </a:tabLst>
              <a:defRPr/>
            </a:pP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609585" algn="l"/>
                <a:tab pos="8534187" algn="r"/>
              </a:tabLst>
              <a:defRPr/>
            </a:pP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Hydrochloric acid,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H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Cl.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609585" algn="l"/>
                <a:tab pos="8534187" algn="r"/>
              </a:tabLst>
              <a:defRPr/>
            </a:pP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609585" algn="l"/>
                <a:tab pos="8534187" algn="r"/>
              </a:tabLst>
              <a:defRPr/>
            </a:pP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Calcium carbonate,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Ca, 1C </a:t>
            </a:r>
            <a:r>
              <a:rPr lang="en-US" sz="3733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733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O.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0963" name="Text Box 64">
            <a:extLst>
              <a:ext uri="{FF2B5EF4-FFF2-40B4-BE49-F238E27FC236}">
                <a16:creationId xmlns:a16="http://schemas.microsoft.com/office/drawing/2014/main" id="{AAA0CFAB-F771-43F6-A470-B17430E89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ĐỌC KẾT QUẢ PHÂN TỬ KHỐI</a:t>
            </a:r>
            <a:endParaRPr lang="vi-VN" altLang="en-US" sz="4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1598C1EE-3582-4F82-BE6D-D54FC9F77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" y="6022975"/>
            <a:ext cx="12192000" cy="7969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buClrTx/>
              <a:defRPr/>
            </a:pP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 = 1, C = 12, N = 14, O = 16, Ca = 40, Cl = 35,5 (</a:t>
            </a:r>
            <a:r>
              <a:rPr lang="en-US" altLang="en-US" sz="3467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ề</a:t>
            </a: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467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467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o</a:t>
            </a: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ABCFC777-951D-42A6-92FA-415A48B13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1543050"/>
            <a:ext cx="70485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áp số:  17</a:t>
            </a:r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8DE20671-198A-4199-93CE-712DB5204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538" y="3111500"/>
            <a:ext cx="70485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áp số:  36,5</a:t>
            </a:r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61FF5744-3AE9-40A0-9380-811D775B1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3" y="4702175"/>
            <a:ext cx="70485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áp số:  100</a:t>
            </a:r>
          </a:p>
        </p:txBody>
      </p:sp>
      <p:pic>
        <p:nvPicPr>
          <p:cNvPr id="40968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C21C520B-5452-4A89-9D5F-EC2D902FA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113"/>
            <a:ext cx="83185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EBFBA8A-A5C1-4FE8-9BE0-03AF19FB3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0"/>
            <a:ext cx="8874125" cy="660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1. CTHH khí oxygen (2O)		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2. CTHH khí chlorine (2Cl)	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3. CTHH khí nitrogen (2N) 	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4. CTHH khí hydrogen (2H) 	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Georgia" panose="02040502050405020303" pitchFamily="18" charset="0"/>
              <a:buNone/>
            </a:pP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5. CTHH bromine lỏng (2Br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6. CTHH khí ozone (3O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C86C112-A366-4327-AE14-4A8856ACA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6725" y="0"/>
            <a:ext cx="1524000" cy="660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4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altLang="en-US" sz="4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4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4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altLang="en-US" sz="4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4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41988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4C46102D-DB9C-4609-9ADD-78BB6AF3B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318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785A291-EA3A-40B4-9EDE-663EEF3B5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850" y="0"/>
            <a:ext cx="10618788" cy="63992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200"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0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CTHH </a:t>
            </a:r>
            <a:r>
              <a:rPr lang="en-US" altLang="en-US" sz="3467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H, 1O)		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 CTHH </a:t>
            </a:r>
            <a:r>
              <a:rPr lang="en-US" altLang="en-US" sz="3467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oniac</a:t>
            </a: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N, 3H)		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Georgia" panose="02040502050405020303" pitchFamily="18" charset="0"/>
              <a:buNone/>
              <a:defRPr/>
            </a:pP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 CTHH P</a:t>
            </a:r>
            <a:r>
              <a:rPr 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assium chlorate</a:t>
            </a: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K, 1Cl, 3O)		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Georgia" panose="02040502050405020303" pitchFamily="18" charset="0"/>
              <a:buNone/>
              <a:defRPr/>
            </a:pP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 CTHH Hydrochloric acid (1H, 1Cl)	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Georgia" panose="02040502050405020303" pitchFamily="18" charset="0"/>
              <a:buNone/>
              <a:defRPr/>
            </a:pP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 CTHH </a:t>
            </a:r>
            <a:r>
              <a:rPr 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lfuric acid </a:t>
            </a: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H, 1S, 4O)	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Georgia" panose="02040502050405020303" pitchFamily="18" charset="0"/>
              <a:buNone/>
              <a:defRPr/>
            </a:pP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 CTHH </a:t>
            </a:r>
            <a:r>
              <a:rPr lang="en-US" altLang="en-US" sz="3467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67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dium chloride </a:t>
            </a: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(1Na, 1Cl)	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Georgia" panose="02040502050405020303" pitchFamily="18" charset="0"/>
              <a:buNone/>
              <a:defRPr/>
            </a:pP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 CTHH </a:t>
            </a:r>
            <a:r>
              <a:rPr lang="en-US" altLang="en-US" sz="3467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ic/ </a:t>
            </a:r>
            <a:r>
              <a:rPr 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n dioxide </a:t>
            </a: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C, 2O)	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Georgia" panose="02040502050405020303" pitchFamily="18" charset="0"/>
              <a:buNone/>
              <a:defRPr/>
            </a:pP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 CTHH </a:t>
            </a:r>
            <a:r>
              <a:rPr lang="en-US" altLang="en-US" sz="3467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ốc</a:t>
            </a: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67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fr-FR" altLang="en-US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fr-FR" sz="34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assium permanganate</a:t>
            </a:r>
            <a:endParaRPr lang="en-US" altLang="en-US" sz="3467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1DBBC7-EBBD-474D-ABBA-DED4C79DB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0" y="0"/>
            <a:ext cx="1905000" cy="63992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200"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0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en-US" sz="34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467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4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en-US" sz="34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altLang="en-US" sz="3467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en-US" sz="34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ClO</a:t>
            </a:r>
            <a:r>
              <a:rPr lang="en-US" altLang="en-US" sz="3467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en-US" sz="34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en-US" sz="34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467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4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3467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en-US" sz="34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en-US" sz="34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en-US" sz="3467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en-US" sz="34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MnO</a:t>
            </a:r>
            <a:r>
              <a:rPr lang="en-US" altLang="en-US" sz="3467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7D339B-F2B5-4896-833D-1F5393F5C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3313" y="6134100"/>
            <a:ext cx="3365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1K, 1Mn, 4O)</a:t>
            </a:r>
          </a:p>
        </p:txBody>
      </p:sp>
      <p:pic>
        <p:nvPicPr>
          <p:cNvPr id="43013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C1DA5F97-BB72-44BB-86C1-C81241C269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318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3">
            <a:extLst>
              <a:ext uri="{FF2B5EF4-FFF2-40B4-BE49-F238E27FC236}">
                <a16:creationId xmlns:a16="http://schemas.microsoft.com/office/drawing/2014/main" id="{2901E96C-3E6E-4940-A62D-27055052D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5" y="319088"/>
            <a:ext cx="11728450" cy="56705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buClrTx/>
              <a:buFont typeface="Wingdings 3" panose="05040102010807070707" pitchFamily="18" charset="2"/>
              <a:buNone/>
              <a:defRPr/>
            </a:pPr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ĐIỂM DANH</a:t>
            </a:r>
          </a:p>
          <a:p>
            <a:pPr algn="just" eaLnBrk="1" hangingPunct="1">
              <a:lnSpc>
                <a:spcPct val="150000"/>
              </a:lnSpc>
              <a:buClrTx/>
              <a:buFont typeface="Wingdings 3" panose="05040102010807070707" pitchFamily="18" charset="2"/>
              <a:buNone/>
              <a:defRPr/>
            </a:pP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S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c – GV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HS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V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.</a:t>
            </a:r>
          </a:p>
          <a:p>
            <a:pPr algn="just" eaLnBrk="1" hangingPunct="1">
              <a:lnSpc>
                <a:spcPct val="150000"/>
              </a:lnSpc>
              <a:buClrTx/>
              <a:buFont typeface="Wingdings 3" panose="05040102010807070707" pitchFamily="18" charset="2"/>
              <a:buNone/>
              <a:defRPr/>
            </a:pP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không vào được lớp học lms thì liên hệ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907490064 hay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ng VNPT 0911956868 qua </a:t>
            </a:r>
            <a:r>
              <a:rPr lang="en-US" altLang="en-US" sz="36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</a:t>
            </a: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50000"/>
              </a:lnSpc>
              <a:buClrTx/>
              <a:buFont typeface="Wingdings 3" panose="05040102010807070707" pitchFamily="18" charset="2"/>
              <a:buNone/>
              <a:defRPr/>
            </a:pPr>
            <a:r>
              <a:rPr lang="en-US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vi-VN" altLang="en-US" sz="36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nghỉ thì PHHS nhắn tin xin phép GVCN qua zalo.</a:t>
            </a:r>
            <a:endParaRPr lang="en-US" altLang="en-US" sz="3600" b="1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43" name="Google Shape;1267;p52">
            <a:extLst>
              <a:ext uri="{FF2B5EF4-FFF2-40B4-BE49-F238E27FC236}">
                <a16:creationId xmlns:a16="http://schemas.microsoft.com/office/drawing/2014/main" id="{ADB48F71-77B2-4B37-BBE8-4EEC3D2EA5E7}"/>
              </a:ext>
            </a:extLst>
          </p:cNvPr>
          <p:cNvGrpSpPr>
            <a:grpSpLocks/>
          </p:cNvGrpSpPr>
          <p:nvPr/>
        </p:nvGrpSpPr>
        <p:grpSpPr bwMode="auto">
          <a:xfrm>
            <a:off x="11291888" y="6003925"/>
            <a:ext cx="788987" cy="747713"/>
            <a:chOff x="5926265" y="4424051"/>
            <a:chExt cx="720246" cy="720181"/>
          </a:xfrm>
        </p:grpSpPr>
        <p:sp>
          <p:nvSpPr>
            <p:cNvPr id="10244" name="Google Shape;1268;p52">
              <a:extLst>
                <a:ext uri="{FF2B5EF4-FFF2-40B4-BE49-F238E27FC236}">
                  <a16:creationId xmlns:a16="http://schemas.microsoft.com/office/drawing/2014/main" id="{974D7815-A2E9-4A6D-9310-0EB2364ED0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926265" y="4424051"/>
              <a:ext cx="355650" cy="355620"/>
            </a:xfrm>
            <a:custGeom>
              <a:avLst/>
              <a:gdLst>
                <a:gd name="T0" fmla="*/ 305297 w 671"/>
                <a:gd name="T1" fmla="*/ 65718 h 671"/>
                <a:gd name="T2" fmla="*/ 66254 w 671"/>
                <a:gd name="T3" fmla="*/ 65718 h 671"/>
                <a:gd name="T4" fmla="*/ 66254 w 671"/>
                <a:gd name="T5" fmla="*/ 304741 h 671"/>
                <a:gd name="T6" fmla="*/ 190281 w 671"/>
                <a:gd name="T7" fmla="*/ 354030 h 671"/>
                <a:gd name="T8" fmla="*/ 270315 w 671"/>
                <a:gd name="T9" fmla="*/ 354560 h 671"/>
                <a:gd name="T10" fmla="*/ 354590 w 671"/>
                <a:gd name="T11" fmla="*/ 354560 h 671"/>
                <a:gd name="T12" fmla="*/ 354590 w 671"/>
                <a:gd name="T13" fmla="*/ 269762 h 671"/>
                <a:gd name="T14" fmla="*/ 354590 w 671"/>
                <a:gd name="T15" fmla="*/ 189735 h 671"/>
                <a:gd name="T16" fmla="*/ 305297 w 671"/>
                <a:gd name="T17" fmla="*/ 65718 h 67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71" h="671" extrusionOk="0">
                  <a:moveTo>
                    <a:pt x="576" y="124"/>
                  </a:moveTo>
                  <a:cubicBezTo>
                    <a:pt x="451" y="0"/>
                    <a:pt x="249" y="0"/>
                    <a:pt x="125" y="124"/>
                  </a:cubicBezTo>
                  <a:cubicBezTo>
                    <a:pt x="0" y="249"/>
                    <a:pt x="0" y="451"/>
                    <a:pt x="125" y="575"/>
                  </a:cubicBezTo>
                  <a:cubicBezTo>
                    <a:pt x="189" y="640"/>
                    <a:pt x="274" y="671"/>
                    <a:pt x="359" y="668"/>
                  </a:cubicBezTo>
                  <a:cubicBezTo>
                    <a:pt x="510" y="669"/>
                    <a:pt x="510" y="669"/>
                    <a:pt x="510" y="669"/>
                  </a:cubicBezTo>
                  <a:cubicBezTo>
                    <a:pt x="669" y="669"/>
                    <a:pt x="669" y="669"/>
                    <a:pt x="669" y="669"/>
                  </a:cubicBezTo>
                  <a:cubicBezTo>
                    <a:pt x="669" y="509"/>
                    <a:pt x="669" y="509"/>
                    <a:pt x="669" y="509"/>
                  </a:cubicBezTo>
                  <a:cubicBezTo>
                    <a:pt x="669" y="358"/>
                    <a:pt x="669" y="358"/>
                    <a:pt x="669" y="358"/>
                  </a:cubicBezTo>
                  <a:cubicBezTo>
                    <a:pt x="671" y="274"/>
                    <a:pt x="640" y="189"/>
                    <a:pt x="576" y="12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5" name="Google Shape;1269;p52">
              <a:extLst>
                <a:ext uri="{FF2B5EF4-FFF2-40B4-BE49-F238E27FC236}">
                  <a16:creationId xmlns:a16="http://schemas.microsoft.com/office/drawing/2014/main" id="{305CA1A0-F3D5-4853-84AB-527540D5EA6A}"/>
                </a:ext>
              </a:extLst>
            </p:cNvPr>
            <p:cNvSpPr/>
            <p:nvPr/>
          </p:nvSpPr>
          <p:spPr>
            <a:xfrm>
              <a:off x="5926265" y="4787964"/>
              <a:ext cx="355051" cy="356268"/>
            </a:xfrm>
            <a:custGeom>
              <a:avLst/>
              <a:gdLst/>
              <a:ahLst/>
              <a:cxnLst/>
              <a:rect l="l" t="t" r="r" b="b"/>
              <a:pathLst>
                <a:path w="671" h="671" extrusionOk="0">
                  <a:moveTo>
                    <a:pt x="125" y="95"/>
                  </a:moveTo>
                  <a:cubicBezTo>
                    <a:pt x="0" y="220"/>
                    <a:pt x="0" y="422"/>
                    <a:pt x="125" y="546"/>
                  </a:cubicBezTo>
                  <a:cubicBezTo>
                    <a:pt x="249" y="671"/>
                    <a:pt x="451" y="671"/>
                    <a:pt x="576" y="546"/>
                  </a:cubicBezTo>
                  <a:cubicBezTo>
                    <a:pt x="640" y="482"/>
                    <a:pt x="671" y="397"/>
                    <a:pt x="669" y="312"/>
                  </a:cubicBezTo>
                  <a:cubicBezTo>
                    <a:pt x="669" y="161"/>
                    <a:pt x="669" y="161"/>
                    <a:pt x="669" y="161"/>
                  </a:cubicBezTo>
                  <a:cubicBezTo>
                    <a:pt x="669" y="1"/>
                    <a:pt x="669" y="1"/>
                    <a:pt x="669" y="1"/>
                  </a:cubicBezTo>
                  <a:cubicBezTo>
                    <a:pt x="510" y="2"/>
                    <a:pt x="510" y="2"/>
                    <a:pt x="510" y="2"/>
                  </a:cubicBezTo>
                  <a:cubicBezTo>
                    <a:pt x="359" y="2"/>
                    <a:pt x="359" y="2"/>
                    <a:pt x="359" y="2"/>
                  </a:cubicBezTo>
                  <a:cubicBezTo>
                    <a:pt x="274" y="0"/>
                    <a:pt x="189" y="31"/>
                    <a:pt x="125" y="9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68575" tIns="34275" rIns="68575" bIns="34275"/>
            <a:lstStyle/>
            <a:p>
              <a:pPr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  <a:defRPr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" name="Google Shape;1270;p52">
              <a:extLst>
                <a:ext uri="{FF2B5EF4-FFF2-40B4-BE49-F238E27FC236}">
                  <a16:creationId xmlns:a16="http://schemas.microsoft.com/office/drawing/2014/main" id="{DA73D695-D0DF-4443-9B98-AB384FD13AF3}"/>
                </a:ext>
              </a:extLst>
            </p:cNvPr>
            <p:cNvSpPr/>
            <p:nvPr/>
          </p:nvSpPr>
          <p:spPr>
            <a:xfrm>
              <a:off x="6291460" y="4787964"/>
              <a:ext cx="355051" cy="356268"/>
            </a:xfrm>
            <a:custGeom>
              <a:avLst/>
              <a:gdLst/>
              <a:ahLst/>
              <a:cxnLst/>
              <a:rect l="l" t="t" r="r" b="b"/>
              <a:pathLst>
                <a:path w="671" h="671" extrusionOk="0">
                  <a:moveTo>
                    <a:pt x="96" y="546"/>
                  </a:moveTo>
                  <a:cubicBezTo>
                    <a:pt x="220" y="671"/>
                    <a:pt x="422" y="671"/>
                    <a:pt x="547" y="546"/>
                  </a:cubicBezTo>
                  <a:cubicBezTo>
                    <a:pt x="671" y="422"/>
                    <a:pt x="671" y="220"/>
                    <a:pt x="547" y="95"/>
                  </a:cubicBezTo>
                  <a:cubicBezTo>
                    <a:pt x="482" y="31"/>
                    <a:pt x="397" y="0"/>
                    <a:pt x="313" y="2"/>
                  </a:cubicBezTo>
                  <a:cubicBezTo>
                    <a:pt x="161" y="2"/>
                    <a:pt x="161" y="2"/>
                    <a:pt x="161" y="2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161"/>
                    <a:pt x="2" y="161"/>
                    <a:pt x="2" y="161"/>
                  </a:cubicBezTo>
                  <a:cubicBezTo>
                    <a:pt x="2" y="312"/>
                    <a:pt x="2" y="312"/>
                    <a:pt x="2" y="312"/>
                  </a:cubicBezTo>
                  <a:cubicBezTo>
                    <a:pt x="0" y="397"/>
                    <a:pt x="31" y="482"/>
                    <a:pt x="96" y="54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68575" tIns="34275" rIns="68575" bIns="34275"/>
            <a:lstStyle/>
            <a:p>
              <a:pPr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  <a:defRPr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47" name="Google Shape;1271;p52">
              <a:extLst>
                <a:ext uri="{FF2B5EF4-FFF2-40B4-BE49-F238E27FC236}">
                  <a16:creationId xmlns:a16="http://schemas.microsoft.com/office/drawing/2014/main" id="{CFE12A22-2ECC-4441-B1FF-8988687126C4}"/>
                </a:ext>
              </a:extLst>
            </p:cNvPr>
            <p:cNvSpPr>
              <a:spLocks/>
            </p:cNvSpPr>
            <p:nvPr/>
          </p:nvSpPr>
          <p:spPr bwMode="auto">
            <a:xfrm>
              <a:off x="6290862" y="4424051"/>
              <a:ext cx="355650" cy="355620"/>
            </a:xfrm>
            <a:custGeom>
              <a:avLst/>
              <a:gdLst>
                <a:gd name="T0" fmla="*/ 289926 w 671"/>
                <a:gd name="T1" fmla="*/ 304741 h 671"/>
                <a:gd name="T2" fmla="*/ 289926 w 671"/>
                <a:gd name="T3" fmla="*/ 65718 h 671"/>
                <a:gd name="T4" fmla="*/ 50883 w 671"/>
                <a:gd name="T5" fmla="*/ 65718 h 671"/>
                <a:gd name="T6" fmla="*/ 1060 w 671"/>
                <a:gd name="T7" fmla="*/ 189735 h 671"/>
                <a:gd name="T8" fmla="*/ 1060 w 671"/>
                <a:gd name="T9" fmla="*/ 269762 h 671"/>
                <a:gd name="T10" fmla="*/ 1060 w 671"/>
                <a:gd name="T11" fmla="*/ 354560 h 671"/>
                <a:gd name="T12" fmla="*/ 85335 w 671"/>
                <a:gd name="T13" fmla="*/ 354560 h 671"/>
                <a:gd name="T14" fmla="*/ 165899 w 671"/>
                <a:gd name="T15" fmla="*/ 354030 h 671"/>
                <a:gd name="T16" fmla="*/ 289926 w 671"/>
                <a:gd name="T17" fmla="*/ 304741 h 67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71" h="671" extrusionOk="0">
                  <a:moveTo>
                    <a:pt x="547" y="575"/>
                  </a:moveTo>
                  <a:cubicBezTo>
                    <a:pt x="671" y="451"/>
                    <a:pt x="671" y="249"/>
                    <a:pt x="547" y="124"/>
                  </a:cubicBezTo>
                  <a:cubicBezTo>
                    <a:pt x="422" y="0"/>
                    <a:pt x="220" y="0"/>
                    <a:pt x="96" y="124"/>
                  </a:cubicBezTo>
                  <a:cubicBezTo>
                    <a:pt x="31" y="189"/>
                    <a:pt x="0" y="274"/>
                    <a:pt x="2" y="358"/>
                  </a:cubicBezTo>
                  <a:cubicBezTo>
                    <a:pt x="2" y="509"/>
                    <a:pt x="2" y="509"/>
                    <a:pt x="2" y="509"/>
                  </a:cubicBezTo>
                  <a:cubicBezTo>
                    <a:pt x="2" y="669"/>
                    <a:pt x="2" y="669"/>
                    <a:pt x="2" y="669"/>
                  </a:cubicBezTo>
                  <a:cubicBezTo>
                    <a:pt x="161" y="669"/>
                    <a:pt x="161" y="669"/>
                    <a:pt x="161" y="669"/>
                  </a:cubicBezTo>
                  <a:cubicBezTo>
                    <a:pt x="313" y="668"/>
                    <a:pt x="313" y="668"/>
                    <a:pt x="313" y="668"/>
                  </a:cubicBezTo>
                  <a:cubicBezTo>
                    <a:pt x="397" y="671"/>
                    <a:pt x="482" y="640"/>
                    <a:pt x="547" y="57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>
            <a:extLst>
              <a:ext uri="{FF2B5EF4-FFF2-40B4-BE49-F238E27FC236}">
                <a16:creationId xmlns:a16="http://schemas.microsoft.com/office/drawing/2014/main" id="{96A53399-0F21-4CBA-B0C2-37A0A64181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nghĩa của CTHH </a:t>
            </a:r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66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8A4FEF5-5228-4139-BA0E-74DE3C046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24000"/>
            <a:ext cx="11734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… nguyên tố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C077A15-1A49-48D2-AE31-C9DE0DDCD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044825"/>
            <a:ext cx="111252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O trong … phân tử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6951D37-51E0-4749-BE83-9084F9B53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09713"/>
            <a:ext cx="11734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 nguyên tố</a:t>
            </a:r>
            <a:endParaRPr lang="en-US" alt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EC36CE8-7837-45B4-AB7E-4890728B0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044825"/>
            <a:ext cx="109728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O trong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 phân tử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A25FBE2-4216-4E79-B4D7-27434BE72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738688"/>
            <a:ext cx="78914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en-US" altLang="en-US" sz="5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040" name="Rectangle 12">
            <a:extLst>
              <a:ext uri="{FF2B5EF4-FFF2-40B4-BE49-F238E27FC236}">
                <a16:creationId xmlns:a16="http://schemas.microsoft.com/office/drawing/2014/main" id="{DDE32EF8-57C5-447A-A249-C6FAECFC4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59488"/>
            <a:ext cx="121920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= 16 (đề bài cho)</a:t>
            </a:r>
          </a:p>
        </p:txBody>
      </p:sp>
      <p:pic>
        <p:nvPicPr>
          <p:cNvPr id="44041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2293B3FD-5787-4513-BF51-23A1B251F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0"/>
            <a:ext cx="8318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>
            <a:extLst>
              <a:ext uri="{FF2B5EF4-FFF2-40B4-BE49-F238E27FC236}">
                <a16:creationId xmlns:a16="http://schemas.microsoft.com/office/drawing/2014/main" id="{89D3FB89-3A13-4884-8F62-6B3683CFF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nghĩa của CTHH nước </a:t>
            </a:r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66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83F0CAF-92C9-475E-A2A3-AE1082AB7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" y="1604963"/>
            <a:ext cx="1219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… nguyên tố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A41ECEF-092E-432E-A6D4-C03921F2F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2952750"/>
            <a:ext cx="118110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H,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O trong … phân tử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77B8999-CA6B-4E86-82A4-9C2F543FC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463" y="1627188"/>
            <a:ext cx="1219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 nguyên tố</a:t>
            </a:r>
            <a:endParaRPr lang="en-US" alt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7E22433-7D78-4E1D-B4BA-E672A0CF0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063" y="2928938"/>
            <a:ext cx="118189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H,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O trong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 phân tử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B55A950-3C27-47EC-A855-2B555A162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395788"/>
            <a:ext cx="11811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Phân tử khối H</a:t>
            </a:r>
            <a:r>
              <a:rPr lang="en-US" altLang="en-US" sz="5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O =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tính</a:t>
            </a:r>
          </a:p>
        </p:txBody>
      </p:sp>
      <p:sp>
        <p:nvSpPr>
          <p:cNvPr id="45064" name="Rectangle 12">
            <a:extLst>
              <a:ext uri="{FF2B5EF4-FFF2-40B4-BE49-F238E27FC236}">
                <a16:creationId xmlns:a16="http://schemas.microsoft.com/office/drawing/2014/main" id="{5B5C8CF9-A4C0-4E2E-89A2-B54089EC3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67425"/>
            <a:ext cx="121808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= 1, O = 16 (đề bài cho)</a:t>
            </a:r>
          </a:p>
        </p:txBody>
      </p:sp>
      <p:pic>
        <p:nvPicPr>
          <p:cNvPr id="45065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F978F4D3-74A3-4A52-92DF-A865B8B83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83185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BA6A3359-B618-4F3A-BB10-87A77E21D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423988"/>
            <a:ext cx="118110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… nguyên tố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1345D1A-633C-482C-88D0-CFFB6BAAA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2809875"/>
            <a:ext cx="11811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Fe,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N,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O trong … phân tử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2D22E0A-43E8-4AE7-B2D6-7D2F7A9C4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8" y="1404938"/>
            <a:ext cx="118332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 nguyên tố</a:t>
            </a:r>
            <a:endParaRPr lang="en-US" alt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3672D8C-5A4F-42D1-8A61-7DA1D52AF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2816225"/>
            <a:ext cx="118332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Fe,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N,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 phân tử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F6DF374-0411-4496-B706-73841524B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4367213"/>
            <a:ext cx="96075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Phân tử khối Fe(NO</a:t>
            </a:r>
            <a:r>
              <a:rPr lang="en-US" altLang="en-US" sz="5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5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tính</a:t>
            </a:r>
          </a:p>
        </p:txBody>
      </p:sp>
      <p:sp>
        <p:nvSpPr>
          <p:cNvPr id="46087" name="Rectangle 12">
            <a:extLst>
              <a:ext uri="{FF2B5EF4-FFF2-40B4-BE49-F238E27FC236}">
                <a16:creationId xmlns:a16="http://schemas.microsoft.com/office/drawing/2014/main" id="{FCF138F3-E8AA-49D6-9BD7-F0DE62C90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67425"/>
            <a:ext cx="12192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 = 56, N = 14, O = 16 (đề bài cho)</a:t>
            </a:r>
          </a:p>
        </p:txBody>
      </p:sp>
      <p:sp>
        <p:nvSpPr>
          <p:cNvPr id="46088" name="Rectangle 11">
            <a:extLst>
              <a:ext uri="{FF2B5EF4-FFF2-40B4-BE49-F238E27FC236}">
                <a16:creationId xmlns:a16="http://schemas.microsoft.com/office/drawing/2014/main" id="{FCA5A039-CB49-4762-971D-F27E1D7E9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nghĩa của CTHH </a:t>
            </a:r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(NO</a:t>
            </a:r>
            <a:r>
              <a:rPr lang="en-US" altLang="en-US" sz="66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66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6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42DDA9F6-69FB-4AD1-973D-B145546B98F1}"/>
              </a:ext>
            </a:extLst>
          </p:cNvPr>
          <p:cNvSpPr/>
          <p:nvPr/>
        </p:nvSpPr>
        <p:spPr>
          <a:xfrm rot="236780">
            <a:off x="9829800" y="1038225"/>
            <a:ext cx="1239838" cy="839788"/>
          </a:xfrm>
          <a:custGeom>
            <a:avLst/>
            <a:gdLst>
              <a:gd name="connsiteX0" fmla="*/ 0 w 2241177"/>
              <a:gd name="connsiteY0" fmla="*/ 0 h 1508218"/>
              <a:gd name="connsiteX1" fmla="*/ 1326777 w 2241177"/>
              <a:gd name="connsiteY1" fmla="*/ 1506071 h 1508218"/>
              <a:gd name="connsiteX2" fmla="*/ 2241177 w 2241177"/>
              <a:gd name="connsiteY2" fmla="*/ 358588 h 1508218"/>
              <a:gd name="connsiteX3" fmla="*/ 2241177 w 2241177"/>
              <a:gd name="connsiteY3" fmla="*/ 358588 h 1508218"/>
              <a:gd name="connsiteX4" fmla="*/ 2241177 w 2241177"/>
              <a:gd name="connsiteY4" fmla="*/ 358588 h 1508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41177" h="1508218">
                <a:moveTo>
                  <a:pt x="0" y="0"/>
                </a:moveTo>
                <a:cubicBezTo>
                  <a:pt x="476624" y="723153"/>
                  <a:pt x="953248" y="1446306"/>
                  <a:pt x="1326777" y="1506071"/>
                </a:cubicBezTo>
                <a:cubicBezTo>
                  <a:pt x="1700306" y="1565836"/>
                  <a:pt x="2241177" y="358588"/>
                  <a:pt x="2241177" y="358588"/>
                </a:cubicBezTo>
                <a:lnTo>
                  <a:pt x="2241177" y="358588"/>
                </a:lnTo>
                <a:lnTo>
                  <a:pt x="2241177" y="358588"/>
                </a:lnTo>
              </a:path>
            </a:pathLst>
          </a:custGeom>
          <a:noFill/>
          <a:ln w="38100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F13EE6A3-2BF0-4E58-9612-AD0609035F78}"/>
              </a:ext>
            </a:extLst>
          </p:cNvPr>
          <p:cNvSpPr/>
          <p:nvPr/>
        </p:nvSpPr>
        <p:spPr>
          <a:xfrm rot="939413">
            <a:off x="10598150" y="1208088"/>
            <a:ext cx="433388" cy="260350"/>
          </a:xfrm>
          <a:custGeom>
            <a:avLst/>
            <a:gdLst>
              <a:gd name="connsiteX0" fmla="*/ 0 w 2241177"/>
              <a:gd name="connsiteY0" fmla="*/ 0 h 1508218"/>
              <a:gd name="connsiteX1" fmla="*/ 1326777 w 2241177"/>
              <a:gd name="connsiteY1" fmla="*/ 1506071 h 1508218"/>
              <a:gd name="connsiteX2" fmla="*/ 2241177 w 2241177"/>
              <a:gd name="connsiteY2" fmla="*/ 358588 h 1508218"/>
              <a:gd name="connsiteX3" fmla="*/ 2241177 w 2241177"/>
              <a:gd name="connsiteY3" fmla="*/ 358588 h 1508218"/>
              <a:gd name="connsiteX4" fmla="*/ 2241177 w 2241177"/>
              <a:gd name="connsiteY4" fmla="*/ 358588 h 1508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41177" h="1508218">
                <a:moveTo>
                  <a:pt x="0" y="0"/>
                </a:moveTo>
                <a:cubicBezTo>
                  <a:pt x="476624" y="723153"/>
                  <a:pt x="953248" y="1446306"/>
                  <a:pt x="1326777" y="1506071"/>
                </a:cubicBezTo>
                <a:cubicBezTo>
                  <a:pt x="1700306" y="1565836"/>
                  <a:pt x="2241177" y="358588"/>
                  <a:pt x="2241177" y="358588"/>
                </a:cubicBezTo>
                <a:lnTo>
                  <a:pt x="2241177" y="358588"/>
                </a:lnTo>
                <a:lnTo>
                  <a:pt x="2241177" y="358588"/>
                </a:lnTo>
              </a:path>
            </a:pathLst>
          </a:custGeom>
          <a:noFill/>
          <a:ln w="38100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6091" name="TextBox 16">
            <a:extLst>
              <a:ext uri="{FF2B5EF4-FFF2-40B4-BE49-F238E27FC236}">
                <a16:creationId xmlns:a16="http://schemas.microsoft.com/office/drawing/2014/main" id="{68E933FF-584D-4B0F-94E3-6224C3BE7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8525" y="99695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pic>
        <p:nvPicPr>
          <p:cNvPr id="46092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CCDA63DB-C9A3-45C1-97E4-421D19BF76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1588"/>
            <a:ext cx="83185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F55359E-6AF5-4AA4-A208-72D7332D6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835150"/>
            <a:ext cx="118110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… nguyên tố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28F0587-BC58-4CDF-A50E-36C078719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3249613"/>
            <a:ext cx="10744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Fe,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N,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O trong … phân tử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CFB7D34-14A8-4CCF-914B-4E8943D72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1854200"/>
            <a:ext cx="96012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 nguyên tố</a:t>
            </a:r>
            <a:endParaRPr lang="en-US" alt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6A104F0-F48E-478C-8CCF-EDB75F45D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2981325"/>
            <a:ext cx="1176655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Fe,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N,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O trong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 phân tử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EB141D1-ADA5-40CC-992C-E9BFD9311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3" y="4648200"/>
            <a:ext cx="59769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Fe(NO</a:t>
            </a:r>
            <a:r>
              <a:rPr lang="en-US" altLang="en-US" sz="5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5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tính</a:t>
            </a:r>
          </a:p>
        </p:txBody>
      </p:sp>
      <p:sp>
        <p:nvSpPr>
          <p:cNvPr id="47111" name="Rectangle 12">
            <a:extLst>
              <a:ext uri="{FF2B5EF4-FFF2-40B4-BE49-F238E27FC236}">
                <a16:creationId xmlns:a16="http://schemas.microsoft.com/office/drawing/2014/main" id="{3E0DC0C6-F502-4982-A08B-5D844CC26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113" y="6067425"/>
            <a:ext cx="12192001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 = 56, N = 14, O = 16 (đề bài cho)</a:t>
            </a:r>
          </a:p>
        </p:txBody>
      </p:sp>
      <p:sp>
        <p:nvSpPr>
          <p:cNvPr id="47112" name="Rectangle 11">
            <a:extLst>
              <a:ext uri="{FF2B5EF4-FFF2-40B4-BE49-F238E27FC236}">
                <a16:creationId xmlns:a16="http://schemas.microsoft.com/office/drawing/2014/main" id="{224BE3A1-AD39-4A17-ABBD-CD188A917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(NO</a:t>
            </a:r>
            <a:r>
              <a:rPr lang="en-US" altLang="en-US" sz="66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66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6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FFD7A489-8A40-48E9-8463-A53A6AA9D9FB}"/>
              </a:ext>
            </a:extLst>
          </p:cNvPr>
          <p:cNvSpPr/>
          <p:nvPr/>
        </p:nvSpPr>
        <p:spPr>
          <a:xfrm rot="236780">
            <a:off x="6356350" y="1035050"/>
            <a:ext cx="1468438" cy="744538"/>
          </a:xfrm>
          <a:custGeom>
            <a:avLst/>
            <a:gdLst>
              <a:gd name="connsiteX0" fmla="*/ 0 w 2241177"/>
              <a:gd name="connsiteY0" fmla="*/ 0 h 1508218"/>
              <a:gd name="connsiteX1" fmla="*/ 1326777 w 2241177"/>
              <a:gd name="connsiteY1" fmla="*/ 1506071 h 1508218"/>
              <a:gd name="connsiteX2" fmla="*/ 2241177 w 2241177"/>
              <a:gd name="connsiteY2" fmla="*/ 358588 h 1508218"/>
              <a:gd name="connsiteX3" fmla="*/ 2241177 w 2241177"/>
              <a:gd name="connsiteY3" fmla="*/ 358588 h 1508218"/>
              <a:gd name="connsiteX4" fmla="*/ 2241177 w 2241177"/>
              <a:gd name="connsiteY4" fmla="*/ 358588 h 1508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41177" h="1508218">
                <a:moveTo>
                  <a:pt x="0" y="0"/>
                </a:moveTo>
                <a:cubicBezTo>
                  <a:pt x="476624" y="723153"/>
                  <a:pt x="953248" y="1446306"/>
                  <a:pt x="1326777" y="1506071"/>
                </a:cubicBezTo>
                <a:cubicBezTo>
                  <a:pt x="1700306" y="1565836"/>
                  <a:pt x="2241177" y="358588"/>
                  <a:pt x="2241177" y="358588"/>
                </a:cubicBezTo>
                <a:lnTo>
                  <a:pt x="2241177" y="358588"/>
                </a:lnTo>
                <a:lnTo>
                  <a:pt x="2241177" y="358588"/>
                </a:lnTo>
              </a:path>
            </a:pathLst>
          </a:custGeom>
          <a:noFill/>
          <a:ln w="38100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C3282A8B-4CF8-4832-89C1-7C05F5BDDF6B}"/>
              </a:ext>
            </a:extLst>
          </p:cNvPr>
          <p:cNvSpPr/>
          <p:nvPr/>
        </p:nvSpPr>
        <p:spPr>
          <a:xfrm rot="939413">
            <a:off x="7192963" y="1139825"/>
            <a:ext cx="587375" cy="388938"/>
          </a:xfrm>
          <a:custGeom>
            <a:avLst/>
            <a:gdLst>
              <a:gd name="connsiteX0" fmla="*/ 0 w 2241177"/>
              <a:gd name="connsiteY0" fmla="*/ 0 h 1508218"/>
              <a:gd name="connsiteX1" fmla="*/ 1326777 w 2241177"/>
              <a:gd name="connsiteY1" fmla="*/ 1506071 h 1508218"/>
              <a:gd name="connsiteX2" fmla="*/ 2241177 w 2241177"/>
              <a:gd name="connsiteY2" fmla="*/ 358588 h 1508218"/>
              <a:gd name="connsiteX3" fmla="*/ 2241177 w 2241177"/>
              <a:gd name="connsiteY3" fmla="*/ 358588 h 1508218"/>
              <a:gd name="connsiteX4" fmla="*/ 2241177 w 2241177"/>
              <a:gd name="connsiteY4" fmla="*/ 358588 h 1508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41177" h="1508218">
                <a:moveTo>
                  <a:pt x="0" y="0"/>
                </a:moveTo>
                <a:cubicBezTo>
                  <a:pt x="476624" y="723153"/>
                  <a:pt x="953248" y="1446306"/>
                  <a:pt x="1326777" y="1506071"/>
                </a:cubicBezTo>
                <a:cubicBezTo>
                  <a:pt x="1700306" y="1565836"/>
                  <a:pt x="2241177" y="358588"/>
                  <a:pt x="2241177" y="358588"/>
                </a:cubicBezTo>
                <a:lnTo>
                  <a:pt x="2241177" y="358588"/>
                </a:lnTo>
                <a:lnTo>
                  <a:pt x="2241177" y="358588"/>
                </a:lnTo>
              </a:path>
            </a:pathLst>
          </a:custGeom>
          <a:noFill/>
          <a:ln w="38100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7115" name="TextBox 16">
            <a:extLst>
              <a:ext uri="{FF2B5EF4-FFF2-40B4-BE49-F238E27FC236}">
                <a16:creationId xmlns:a16="http://schemas.microsoft.com/office/drawing/2014/main" id="{FE1C9BAC-CC7C-4A48-B660-9EAB41519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9398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09A6177E-1F95-43AF-8BCB-BBDB0DF6D7FB}"/>
              </a:ext>
            </a:extLst>
          </p:cNvPr>
          <p:cNvSpPr/>
          <p:nvPr/>
        </p:nvSpPr>
        <p:spPr>
          <a:xfrm>
            <a:off x="4356100" y="874713"/>
            <a:ext cx="977900" cy="344487"/>
          </a:xfrm>
          <a:custGeom>
            <a:avLst/>
            <a:gdLst>
              <a:gd name="connsiteX0" fmla="*/ 0 w 1739153"/>
              <a:gd name="connsiteY0" fmla="*/ 0 h 950448"/>
              <a:gd name="connsiteX1" fmla="*/ 502024 w 1739153"/>
              <a:gd name="connsiteY1" fmla="*/ 950259 h 950448"/>
              <a:gd name="connsiteX2" fmla="*/ 1739153 w 1739153"/>
              <a:gd name="connsiteY2" fmla="*/ 89647 h 950448"/>
              <a:gd name="connsiteX3" fmla="*/ 1739153 w 1739153"/>
              <a:gd name="connsiteY3" fmla="*/ 89647 h 950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39153" h="950448">
                <a:moveTo>
                  <a:pt x="0" y="0"/>
                </a:moveTo>
                <a:cubicBezTo>
                  <a:pt x="106082" y="467659"/>
                  <a:pt x="212165" y="935318"/>
                  <a:pt x="502024" y="950259"/>
                </a:cubicBezTo>
                <a:cubicBezTo>
                  <a:pt x="791883" y="965200"/>
                  <a:pt x="1739153" y="89647"/>
                  <a:pt x="1739153" y="89647"/>
                </a:cubicBezTo>
                <a:lnTo>
                  <a:pt x="1739153" y="89647"/>
                </a:lnTo>
              </a:path>
            </a:pathLst>
          </a:custGeom>
          <a:ln w="381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12EF946B-2810-44D4-ABFE-B4ACAF45815E}"/>
              </a:ext>
            </a:extLst>
          </p:cNvPr>
          <p:cNvSpPr/>
          <p:nvPr/>
        </p:nvSpPr>
        <p:spPr>
          <a:xfrm rot="190708">
            <a:off x="4330700" y="1009650"/>
            <a:ext cx="3479800" cy="823913"/>
          </a:xfrm>
          <a:custGeom>
            <a:avLst/>
            <a:gdLst>
              <a:gd name="connsiteX0" fmla="*/ 0 w 1739153"/>
              <a:gd name="connsiteY0" fmla="*/ 0 h 950448"/>
              <a:gd name="connsiteX1" fmla="*/ 502024 w 1739153"/>
              <a:gd name="connsiteY1" fmla="*/ 950259 h 950448"/>
              <a:gd name="connsiteX2" fmla="*/ 1739153 w 1739153"/>
              <a:gd name="connsiteY2" fmla="*/ 89647 h 950448"/>
              <a:gd name="connsiteX3" fmla="*/ 1739153 w 1739153"/>
              <a:gd name="connsiteY3" fmla="*/ 89647 h 950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39153" h="950448">
                <a:moveTo>
                  <a:pt x="0" y="0"/>
                </a:moveTo>
                <a:cubicBezTo>
                  <a:pt x="106082" y="467659"/>
                  <a:pt x="212165" y="935318"/>
                  <a:pt x="502024" y="950259"/>
                </a:cubicBezTo>
                <a:cubicBezTo>
                  <a:pt x="791883" y="965200"/>
                  <a:pt x="1739153" y="89647"/>
                  <a:pt x="1739153" y="89647"/>
                </a:cubicBezTo>
                <a:lnTo>
                  <a:pt x="1739153" y="89647"/>
                </a:lnTo>
              </a:path>
            </a:pathLst>
          </a:custGeom>
          <a:ln w="381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7118" name="TextBox 18">
            <a:extLst>
              <a:ext uri="{FF2B5EF4-FFF2-40B4-BE49-F238E27FC236}">
                <a16:creationId xmlns:a16="http://schemas.microsoft.com/office/drawing/2014/main" id="{ECB8D6C5-DCE5-4C49-A783-24708B8B0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0075" y="6350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pic>
        <p:nvPicPr>
          <p:cNvPr id="47119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5C0FA3C7-040F-423B-B748-E9D67347EF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1588"/>
            <a:ext cx="83185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225236B-57B3-4803-807D-A2C857FAD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0975" y="4672013"/>
            <a:ext cx="487203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 CHẤ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35E41CF-05B8-4DA4-A6DE-A3F85352E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9788" y="3236913"/>
            <a:ext cx="3556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7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HH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91A4C4D-AACB-42CA-9D58-1A96C6D7E64E}"/>
              </a:ext>
            </a:extLst>
          </p:cNvPr>
          <p:cNvGrpSpPr>
            <a:grpSpLocks/>
          </p:cNvGrpSpPr>
          <p:nvPr/>
        </p:nvGrpSpPr>
        <p:grpSpPr bwMode="auto">
          <a:xfrm>
            <a:off x="1490663" y="3225800"/>
            <a:ext cx="3101975" cy="2622550"/>
            <a:chOff x="4876800" y="2702896"/>
            <a:chExt cx="2895600" cy="2486597"/>
          </a:xfrm>
        </p:grpSpPr>
        <p:pic>
          <p:nvPicPr>
            <p:cNvPr id="50184" name="Picture 4" descr="Water molecule 3D.svg">
              <a:extLst>
                <a:ext uri="{FF2B5EF4-FFF2-40B4-BE49-F238E27FC236}">
                  <a16:creationId xmlns:a16="http://schemas.microsoft.com/office/drawing/2014/main" id="{759EA811-B6CB-4889-A625-5486B25709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2702896"/>
              <a:ext cx="2895600" cy="2486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0185" name="Group 13">
              <a:extLst>
                <a:ext uri="{FF2B5EF4-FFF2-40B4-BE49-F238E27FC236}">
                  <a16:creationId xmlns:a16="http://schemas.microsoft.com/office/drawing/2014/main" id="{458FFD01-6731-4A92-997D-15E691A0FE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57800" y="3147263"/>
              <a:ext cx="2225440" cy="1518270"/>
              <a:chOff x="5257800" y="3147263"/>
              <a:chExt cx="2225440" cy="1518270"/>
            </a:xfrm>
          </p:grpSpPr>
          <p:sp>
            <p:nvSpPr>
              <p:cNvPr id="8" name="TextBox 9">
                <a:extLst>
                  <a:ext uri="{FF2B5EF4-FFF2-40B4-BE49-F238E27FC236}">
                    <a16:creationId xmlns:a16="http://schemas.microsoft.com/office/drawing/2014/main" id="{1B6D669A-82FF-4E63-A1DE-1678F84820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84534" y="3146932"/>
                <a:ext cx="570526" cy="71045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en-US" sz="4267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9" name="TextBox 17">
                <a:extLst>
                  <a:ext uri="{FF2B5EF4-FFF2-40B4-BE49-F238E27FC236}">
                    <a16:creationId xmlns:a16="http://schemas.microsoft.com/office/drawing/2014/main" id="{EDD411AD-016D-4038-BE52-FDC3DC32D2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57643" y="3955226"/>
                <a:ext cx="570526" cy="71045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en-US" sz="4267" b="1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0" name="TextBox 18">
                <a:extLst>
                  <a:ext uri="{FF2B5EF4-FFF2-40B4-BE49-F238E27FC236}">
                    <a16:creationId xmlns:a16="http://schemas.microsoft.com/office/drawing/2014/main" id="{82CF6D2B-F0EA-4AF9-99FB-8CB0A1EBD3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12908" y="3946195"/>
                <a:ext cx="570525" cy="71045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  <a:defRPr/>
                </a:pPr>
                <a:r>
                  <a:rPr lang="en-US" altLang="en-US" sz="4267" b="1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D29DC38C-927C-41CF-AD7B-49CDC27C2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25" y="4660900"/>
            <a:ext cx="44132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F1FBBCE-76DF-487C-A38A-7D1C4E075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9788" y="3225800"/>
            <a:ext cx="3556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7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7200" b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7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3" name="TextBox 3">
            <a:extLst>
              <a:ext uri="{FF2B5EF4-FFF2-40B4-BE49-F238E27FC236}">
                <a16:creationId xmlns:a16="http://schemas.microsoft.com/office/drawing/2014/main" id="{4AC13ABD-2890-46C4-A081-CB4D7DEB7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3" y="14288"/>
            <a:ext cx="12192000" cy="24066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buClrTx/>
              <a:buFontTx/>
              <a:buNone/>
              <a:defRPr/>
            </a:pPr>
            <a:r>
              <a:rPr lang="en-US" altLang="en-US" sz="53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/ VÀO TIẾT HỌC</a:t>
            </a:r>
          </a:p>
          <a:p>
            <a:pPr algn="ctr" eaLnBrk="1" hangingPunct="1">
              <a:lnSpc>
                <a:spcPct val="150000"/>
              </a:lnSpc>
              <a:buClrTx/>
              <a:buFontTx/>
              <a:buNone/>
              <a:defRPr/>
            </a:pPr>
            <a:r>
              <a:rPr lang="en-US" altLang="en-US" sz="53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 10: HÓA TR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1">
            <a:extLst>
              <a:ext uri="{FF2B5EF4-FFF2-40B4-BE49-F238E27FC236}">
                <a16:creationId xmlns:a16="http://schemas.microsoft.com/office/drawing/2014/main" id="{50107929-5E1A-49EC-8C7D-A955F40B8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0"/>
            <a:ext cx="11430000" cy="63103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: 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 TRỊ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ÓA TRỊ CỦA MỘT NGUYÊN TỐ ĐƯỢC XÁC ĐỊNH BẰNG CÁCH NÀO?</a:t>
            </a:r>
            <a:endParaRPr lang="en-US" alt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just"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Tx/>
              <a:buAutoNum type="arabicPeriod"/>
              <a:defRPr/>
            </a:pPr>
            <a:r>
              <a:rPr lang="en-US" altLang="en-US" sz="4000" b="1" dirty="0" err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4000" b="1" dirty="0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4000" b="1" dirty="0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endParaRPr lang="en-US" altLang="en-US" sz="4000" b="1" dirty="0">
              <a:solidFill>
                <a:srgbClr val="2007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HH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alt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2227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2C7DDBDD-67BC-4D3F-B219-7E166D8D4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1588"/>
            <a:ext cx="83185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ircl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Box 2">
            <a:extLst>
              <a:ext uri="{FF2B5EF4-FFF2-40B4-BE49-F238E27FC236}">
                <a16:creationId xmlns:a16="http://schemas.microsoft.com/office/drawing/2014/main" id="{61F339D0-BEA1-4AC7-8320-355CFBFA7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825" y="531813"/>
            <a:ext cx="1422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</a:p>
        </p:txBody>
      </p:sp>
      <p:sp>
        <p:nvSpPr>
          <p:cNvPr id="15363" name="TextBox 3">
            <a:extLst>
              <a:ext uri="{FF2B5EF4-FFF2-40B4-BE49-F238E27FC236}">
                <a16:creationId xmlns:a16="http://schemas.microsoft.com/office/drawing/2014/main" id="{FC8CA64D-2C11-4455-AB00-E43E5F9F5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04800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C376985-A01D-44FA-94DD-D72B832A6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3588" y="2809875"/>
            <a:ext cx="14208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altLang="en-US" sz="5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76A3BBC-3664-46E1-A239-011D0592C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2809875"/>
            <a:ext cx="14208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F2D6D12-0DE0-4CD5-90A1-0435C8A21A47}"/>
              </a:ext>
            </a:extLst>
          </p:cNvPr>
          <p:cNvCxnSpPr>
            <a:cxnSpLocks/>
          </p:cNvCxnSpPr>
          <p:nvPr/>
        </p:nvCxnSpPr>
        <p:spPr>
          <a:xfrm>
            <a:off x="4343400" y="3271838"/>
            <a:ext cx="685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961CBC-AD62-4052-8DB4-8F53BDF61904}"/>
              </a:ext>
            </a:extLst>
          </p:cNvPr>
          <p:cNvCxnSpPr>
            <a:cxnSpLocks/>
          </p:cNvCxnSpPr>
          <p:nvPr/>
        </p:nvCxnSpPr>
        <p:spPr>
          <a:xfrm>
            <a:off x="7543800" y="3276600"/>
            <a:ext cx="76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6982B23A-2FA6-431A-80A3-1229DF0B2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04800"/>
            <a:ext cx="412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6B0CB9-2475-4BBC-9AD2-652630E2F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2809875"/>
            <a:ext cx="26939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DFE374-D61A-41AE-81BA-D611653CA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2613" y="2809875"/>
            <a:ext cx="2971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33333E-6 L 0.09036 -3.33333E-6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18" y="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08867 -3.33333E-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27" y="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22222E-6 L -0.11654 -0.00185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33" y="-93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-0.11407 -3.33333E-6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5" grpId="0"/>
      <p:bldP spid="5" grpId="1"/>
      <p:bldP spid="6" grpId="0"/>
      <p:bldP spid="6" grpId="1"/>
      <p:bldP spid="17" grpId="0"/>
      <p:bldP spid="2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Box 2">
            <a:extLst>
              <a:ext uri="{FF2B5EF4-FFF2-40B4-BE49-F238E27FC236}">
                <a16:creationId xmlns:a16="http://schemas.microsoft.com/office/drawing/2014/main" id="{59277EEF-0337-46C6-9605-D7A538698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825" y="531813"/>
            <a:ext cx="17557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5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54275" name="TextBox 3">
            <a:extLst>
              <a:ext uri="{FF2B5EF4-FFF2-40B4-BE49-F238E27FC236}">
                <a16:creationId xmlns:a16="http://schemas.microsoft.com/office/drawing/2014/main" id="{51BFCB13-8273-4997-BDAE-F44958B20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04800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BBC56A-7F54-4EA5-A0DA-DFA86439E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9788" y="4379913"/>
            <a:ext cx="14208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altLang="en-US" sz="5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8B8983-4201-4EB4-A4D3-4A9128340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7513" y="2355850"/>
            <a:ext cx="1422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69697BA-8E16-450F-A41B-BAE4DA416FCA}"/>
              </a:ext>
            </a:extLst>
          </p:cNvPr>
          <p:cNvCxnSpPr>
            <a:cxnSpLocks/>
          </p:cNvCxnSpPr>
          <p:nvPr/>
        </p:nvCxnSpPr>
        <p:spPr>
          <a:xfrm flipV="1">
            <a:off x="3243263" y="4148138"/>
            <a:ext cx="774700" cy="4619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C590A19-3A45-452F-BAB3-EB4D26F53C2D}"/>
              </a:ext>
            </a:extLst>
          </p:cNvPr>
          <p:cNvCxnSpPr>
            <a:cxnSpLocks/>
          </p:cNvCxnSpPr>
          <p:nvPr/>
        </p:nvCxnSpPr>
        <p:spPr>
          <a:xfrm flipV="1">
            <a:off x="4938713" y="3108325"/>
            <a:ext cx="844550" cy="4794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756FDC8-F4A0-4F80-9808-5E64BA8AE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048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5903D55-4BFA-4BEB-82FB-128811B1888D}"/>
              </a:ext>
            </a:extLst>
          </p:cNvPr>
          <p:cNvCxnSpPr>
            <a:cxnSpLocks/>
          </p:cNvCxnSpPr>
          <p:nvPr/>
        </p:nvCxnSpPr>
        <p:spPr>
          <a:xfrm>
            <a:off x="6607175" y="3013075"/>
            <a:ext cx="790575" cy="4159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37B65EE-F999-4F84-9531-1281C5E62FB0}"/>
              </a:ext>
            </a:extLst>
          </p:cNvPr>
          <p:cNvCxnSpPr>
            <a:cxnSpLocks/>
          </p:cNvCxnSpPr>
          <p:nvPr/>
        </p:nvCxnSpPr>
        <p:spPr>
          <a:xfrm>
            <a:off x="8266113" y="3951288"/>
            <a:ext cx="717550" cy="3937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A6937FEB-FAB9-49C4-B469-32BE7E030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0" y="4083050"/>
            <a:ext cx="14208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altLang="en-US" sz="5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9A23885-9A22-4C3B-BC0F-024BD6DD6E46}"/>
              </a:ext>
            </a:extLst>
          </p:cNvPr>
          <p:cNvGrpSpPr>
            <a:grpSpLocks/>
          </p:cNvGrpSpPr>
          <p:nvPr/>
        </p:nvGrpSpPr>
        <p:grpSpPr bwMode="auto">
          <a:xfrm>
            <a:off x="7629525" y="915988"/>
            <a:ext cx="2620963" cy="2041525"/>
            <a:chOff x="4876800" y="2702896"/>
            <a:chExt cx="2895600" cy="2486597"/>
          </a:xfrm>
        </p:grpSpPr>
        <p:pic>
          <p:nvPicPr>
            <p:cNvPr id="54287" name="Picture 4" descr="Water molecule 3D.svg">
              <a:extLst>
                <a:ext uri="{FF2B5EF4-FFF2-40B4-BE49-F238E27FC236}">
                  <a16:creationId xmlns:a16="http://schemas.microsoft.com/office/drawing/2014/main" id="{8D5206C2-905A-4461-AAA4-3570C2EE18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2702896"/>
              <a:ext cx="2895600" cy="2486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4288" name="Group 14">
              <a:extLst>
                <a:ext uri="{FF2B5EF4-FFF2-40B4-BE49-F238E27FC236}">
                  <a16:creationId xmlns:a16="http://schemas.microsoft.com/office/drawing/2014/main" id="{35380A4B-CA8D-42EB-A105-607B21BCBF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57800" y="3147263"/>
              <a:ext cx="2300110" cy="1670434"/>
              <a:chOff x="5257800" y="3147263"/>
              <a:chExt cx="2300110" cy="1670434"/>
            </a:xfrm>
          </p:grpSpPr>
          <p:sp>
            <p:nvSpPr>
              <p:cNvPr id="54289" name="TextBox 15">
                <a:extLst>
                  <a:ext uri="{FF2B5EF4-FFF2-40B4-BE49-F238E27FC236}">
                    <a16:creationId xmlns:a16="http://schemas.microsoft.com/office/drawing/2014/main" id="{520DC1E7-0038-44B2-9BDA-3B70682760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84446" y="3147263"/>
                <a:ext cx="644989" cy="862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4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54290" name="TextBox 18">
                <a:extLst>
                  <a:ext uri="{FF2B5EF4-FFF2-40B4-BE49-F238E27FC236}">
                    <a16:creationId xmlns:a16="http://schemas.microsoft.com/office/drawing/2014/main" id="{F193FC71-17B2-4D4F-AD31-3D0355966C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57800" y="3955485"/>
                <a:ext cx="644989" cy="862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4000" b="1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54291" name="TextBox 19">
                <a:extLst>
                  <a:ext uri="{FF2B5EF4-FFF2-40B4-BE49-F238E27FC236}">
                    <a16:creationId xmlns:a16="http://schemas.microsoft.com/office/drawing/2014/main" id="{BBEBEAD9-B72E-436C-A7B9-9677F9D03A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12921" y="3946194"/>
                <a:ext cx="644989" cy="862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4000" b="1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8AD3D5D6-DC46-4DB7-A6C4-D8BDA7456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263" y="4379913"/>
            <a:ext cx="2320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E66C24-C866-4D13-8175-5767E370E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388" y="2355850"/>
            <a:ext cx="2235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4.07407E-6 L 0.07591 -0.08195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4097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11 -0.01065 L -0.07278 -0.0787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90" y="-3403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1.48148E-6 L 0.07682 -0.08542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41" y="-4282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1.48148E-6 L -0.07409 -0.0669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11" y="-33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17" grpId="0"/>
      <p:bldP spid="23" grpId="0"/>
      <p:bldP spid="23" grpId="1"/>
      <p:bldP spid="19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Box 2">
            <a:extLst>
              <a:ext uri="{FF2B5EF4-FFF2-40B4-BE49-F238E27FC236}">
                <a16:creationId xmlns:a16="http://schemas.microsoft.com/office/drawing/2014/main" id="{7B05C88A-047F-4E00-89EA-033A2051E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825" y="504825"/>
            <a:ext cx="17557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5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5299" name="TextBox 3">
            <a:extLst>
              <a:ext uri="{FF2B5EF4-FFF2-40B4-BE49-F238E27FC236}">
                <a16:creationId xmlns:a16="http://schemas.microsoft.com/office/drawing/2014/main" id="{0D60389B-FBB0-4D49-87C0-88DD3C60D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04800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F90621-71F1-4EDF-BDF2-B7F7113DD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2813" y="3905250"/>
            <a:ext cx="14208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altLang="en-US" sz="5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BBC79B-80DB-49E4-9C2A-9228318AB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8450" y="2541588"/>
            <a:ext cx="14224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17B70E-5CBE-4CCB-B5AB-67FA95542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27025"/>
            <a:ext cx="609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2799EC9-491F-4DB1-8397-44A0D7E56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675" y="4530725"/>
            <a:ext cx="142081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altLang="en-US" sz="5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77BD8C-103B-4331-929A-A4FEEEC20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4425" y="3487738"/>
            <a:ext cx="14208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altLang="en-US" sz="5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4CFC2D1-931C-4CB8-94D4-EABB932174F4}"/>
              </a:ext>
            </a:extLst>
          </p:cNvPr>
          <p:cNvGrpSpPr>
            <a:grpSpLocks/>
          </p:cNvGrpSpPr>
          <p:nvPr/>
        </p:nvGrpSpPr>
        <p:grpSpPr bwMode="auto">
          <a:xfrm>
            <a:off x="7615238" y="827088"/>
            <a:ext cx="3644900" cy="2876550"/>
            <a:chOff x="5105400" y="2605088"/>
            <a:chExt cx="3644900" cy="2876550"/>
          </a:xfrm>
        </p:grpSpPr>
        <p:pic>
          <p:nvPicPr>
            <p:cNvPr id="55314" name="Picture 2" descr="https://upload.wikimedia.org/wikipedia/commons/d/dc/Ammonia-3D-vdW.png">
              <a:extLst>
                <a:ext uri="{FF2B5EF4-FFF2-40B4-BE49-F238E27FC236}">
                  <a16:creationId xmlns:a16="http://schemas.microsoft.com/office/drawing/2014/main" id="{697E0B5C-F90A-453F-B0C9-0D3C5E4F38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2605088"/>
              <a:ext cx="3644900" cy="287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15" name="TextBox 25">
              <a:extLst>
                <a:ext uri="{FF2B5EF4-FFF2-40B4-BE49-F238E27FC236}">
                  <a16:creationId xmlns:a16="http://schemas.microsoft.com/office/drawing/2014/main" id="{2CA3F219-3222-4EAB-A62E-627FD509E1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5400" y="3692867"/>
              <a:ext cx="6096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solidFill>
                    <a:srgbClr val="2007B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55316" name="TextBox 26">
              <a:extLst>
                <a:ext uri="{FF2B5EF4-FFF2-40B4-BE49-F238E27FC236}">
                  <a16:creationId xmlns:a16="http://schemas.microsoft.com/office/drawing/2014/main" id="{70D52EA8-9576-4252-A63D-1668E10A0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8400" y="4114800"/>
              <a:ext cx="6096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solidFill>
                    <a:srgbClr val="2007B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55317" name="TextBox 27">
              <a:extLst>
                <a:ext uri="{FF2B5EF4-FFF2-40B4-BE49-F238E27FC236}">
                  <a16:creationId xmlns:a16="http://schemas.microsoft.com/office/drawing/2014/main" id="{DC396E16-F333-49D0-8B03-64109F86E7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82328" y="3657600"/>
              <a:ext cx="6096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solidFill>
                    <a:srgbClr val="2007B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55318" name="TextBox 28">
              <a:extLst>
                <a:ext uri="{FF2B5EF4-FFF2-40B4-BE49-F238E27FC236}">
                  <a16:creationId xmlns:a16="http://schemas.microsoft.com/office/drawing/2014/main" id="{118B0B3B-DD18-42A7-BC7A-BFE8E0BB19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7000" y="2895600"/>
              <a:ext cx="6096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91A3B679-CBDA-4F80-93BE-D337F0B89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5263" y="4521200"/>
            <a:ext cx="241935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9E0A395-6A73-4940-B30A-FBF7C1939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2613" y="2560638"/>
            <a:ext cx="2419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5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BF3B03F5-58DE-4660-BE88-DB7125032D23}"/>
              </a:ext>
            </a:extLst>
          </p:cNvPr>
          <p:cNvCxnSpPr>
            <a:cxnSpLocks/>
          </p:cNvCxnSpPr>
          <p:nvPr/>
        </p:nvCxnSpPr>
        <p:spPr>
          <a:xfrm>
            <a:off x="4868863" y="3473450"/>
            <a:ext cx="303212" cy="6143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2063991-B8D7-4AE4-B350-B984100F97C9}"/>
              </a:ext>
            </a:extLst>
          </p:cNvPr>
          <p:cNvCxnSpPr>
            <a:cxnSpLocks/>
          </p:cNvCxnSpPr>
          <p:nvPr/>
        </p:nvCxnSpPr>
        <p:spPr>
          <a:xfrm>
            <a:off x="5175250" y="3273425"/>
            <a:ext cx="712788" cy="1905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3267E22-63D9-4BD0-92E4-D46B63444C3D}"/>
              </a:ext>
            </a:extLst>
          </p:cNvPr>
          <p:cNvCxnSpPr>
            <a:cxnSpLocks/>
          </p:cNvCxnSpPr>
          <p:nvPr/>
        </p:nvCxnSpPr>
        <p:spPr>
          <a:xfrm flipV="1">
            <a:off x="3170238" y="3692525"/>
            <a:ext cx="598487" cy="4270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090099B2-DADA-4E15-830C-2461645E7C72}"/>
              </a:ext>
            </a:extLst>
          </p:cNvPr>
          <p:cNvCxnSpPr>
            <a:cxnSpLocks/>
          </p:cNvCxnSpPr>
          <p:nvPr/>
        </p:nvCxnSpPr>
        <p:spPr>
          <a:xfrm>
            <a:off x="5184775" y="4087813"/>
            <a:ext cx="304800" cy="6143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B99BDEA8-3BD4-4560-AA7F-458325927256}"/>
              </a:ext>
            </a:extLst>
          </p:cNvPr>
          <p:cNvCxnSpPr>
            <a:cxnSpLocks/>
          </p:cNvCxnSpPr>
          <p:nvPr/>
        </p:nvCxnSpPr>
        <p:spPr>
          <a:xfrm flipV="1">
            <a:off x="3757613" y="3271838"/>
            <a:ext cx="598487" cy="4270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DDE9A69-696E-41A7-B1A1-ADBF75C1434A}"/>
              </a:ext>
            </a:extLst>
          </p:cNvPr>
          <p:cNvCxnSpPr>
            <a:cxnSpLocks/>
          </p:cNvCxnSpPr>
          <p:nvPr/>
        </p:nvCxnSpPr>
        <p:spPr>
          <a:xfrm>
            <a:off x="5881688" y="3463925"/>
            <a:ext cx="712787" cy="1920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7" grpId="0"/>
      <p:bldP spid="23" grpId="0"/>
      <p:bldP spid="13" grpId="0"/>
      <p:bldP spid="25" grpId="0"/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Box 2">
            <a:extLst>
              <a:ext uri="{FF2B5EF4-FFF2-40B4-BE49-F238E27FC236}">
                <a16:creationId xmlns:a16="http://schemas.microsoft.com/office/drawing/2014/main" id="{141EE65F-1D60-416E-AE2E-D970BB904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825" y="504825"/>
            <a:ext cx="17557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5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6323" name="TextBox 3">
            <a:extLst>
              <a:ext uri="{FF2B5EF4-FFF2-40B4-BE49-F238E27FC236}">
                <a16:creationId xmlns:a16="http://schemas.microsoft.com/office/drawing/2014/main" id="{D6AF23A8-B90B-40A4-A2B0-6FD755EED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04800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C05B120-8EE6-4E42-BEEF-E1E379E00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27025"/>
            <a:ext cx="609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56325" name="AutoShape 4" descr="Káº¿t quáº£ hÃ¬nh áº£nh cho CH4">
            <a:extLst>
              <a:ext uri="{FF2B5EF4-FFF2-40B4-BE49-F238E27FC236}">
                <a16:creationId xmlns:a16="http://schemas.microsoft.com/office/drawing/2014/main" id="{6E65E113-B861-40AF-A917-09FABDAF688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8918" name="Picture 6" descr="Káº¿t quáº£ hÃ¬nh áº£nh cho CH4">
            <a:extLst>
              <a:ext uri="{FF2B5EF4-FFF2-40B4-BE49-F238E27FC236}">
                <a16:creationId xmlns:a16="http://schemas.microsoft.com/office/drawing/2014/main" id="{7DCD1C40-B04D-4E45-A24F-53EBB9F587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120396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DC87E0D-080F-4CB6-AE18-0D6B2134E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" y="14288"/>
            <a:ext cx="11256963" cy="64055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53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/ QUY ƯỚC MÔN HÓA HỌC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Font typeface="Times New Roman" panose="02020603050405020304" pitchFamily="18" charset="0"/>
              <a:buChar char="-"/>
              <a:defRPr/>
            </a:pPr>
            <a:r>
              <a:rPr lang="en-US" altLang="en-US" sz="3733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58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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Font typeface="Times New Roman" panose="02020603050405020304" pitchFamily="18" charset="0"/>
              <a:buChar char="-"/>
              <a:defRPr/>
            </a:pPr>
            <a:r>
              <a:rPr lang="en-US" sz="3733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</a:t>
            </a:r>
            <a:r>
              <a:rPr lang="en-US" sz="3733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  <a:defRPr/>
            </a:pPr>
            <a:endParaRPr lang="en-US" altLang="en-US" sz="3200" b="1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Times New Roman" panose="02020603050405020304" pitchFamily="18" charset="0"/>
              <a:buChar char="-"/>
              <a:defRPr/>
            </a:pPr>
            <a:r>
              <a:rPr lang="en-US" altLang="en-US" sz="3733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hay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Times New Roman" panose="02020603050405020304" pitchFamily="18" charset="0"/>
              <a:buChar char="-"/>
              <a:defRPr/>
            </a:pPr>
            <a:r>
              <a:rPr lang="en-US" altLang="en-US" sz="3733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GV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S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c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ClrTx/>
              <a:buFont typeface="Times New Roman" panose="02020603050405020304" pitchFamily="18" charset="0"/>
              <a:buChar char="-"/>
              <a:defRPr/>
            </a:pP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V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32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2291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C021B17C-BEEC-4C50-8B34-DFAA8C5217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0"/>
            <a:ext cx="889000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9C93EC42-8B3E-4EFC-BACB-E7B7643CBE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3225800"/>
            <a:ext cx="889000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3" name="Google Shape;1262;p52">
            <a:extLst>
              <a:ext uri="{FF2B5EF4-FFF2-40B4-BE49-F238E27FC236}">
                <a16:creationId xmlns:a16="http://schemas.microsoft.com/office/drawing/2014/main" id="{E9B4DEC4-D683-4C2F-8C99-C72754B58789}"/>
              </a:ext>
            </a:extLst>
          </p:cNvPr>
          <p:cNvGrpSpPr>
            <a:grpSpLocks/>
          </p:cNvGrpSpPr>
          <p:nvPr/>
        </p:nvGrpSpPr>
        <p:grpSpPr bwMode="auto">
          <a:xfrm>
            <a:off x="11201400" y="5916613"/>
            <a:ext cx="889000" cy="847725"/>
            <a:chOff x="557494" y="4436312"/>
            <a:chExt cx="720000" cy="695660"/>
          </a:xfrm>
        </p:grpSpPr>
        <p:sp>
          <p:nvSpPr>
            <p:cNvPr id="12294" name="Google Shape;1263;p52">
              <a:extLst>
                <a:ext uri="{FF2B5EF4-FFF2-40B4-BE49-F238E27FC236}">
                  <a16:creationId xmlns:a16="http://schemas.microsoft.com/office/drawing/2014/main" id="{88E22DB2-3EFD-4CD0-8616-7F8B6C55A0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494" y="4436312"/>
              <a:ext cx="720000" cy="144600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>
                  <a:srgbClr val="000000"/>
                </a:buClr>
                <a:buSzPts val="1400"/>
                <a:buFont typeface="Calibri" panose="020F0502020204030204" pitchFamily="34" charset="0"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12295" name="Google Shape;1264;p52">
              <a:extLst>
                <a:ext uri="{FF2B5EF4-FFF2-40B4-BE49-F238E27FC236}">
                  <a16:creationId xmlns:a16="http://schemas.microsoft.com/office/drawing/2014/main" id="{A95EC46F-F166-4434-BBE8-0243AA81FFCB}"/>
                </a:ext>
              </a:extLst>
            </p:cNvPr>
            <p:cNvSpPr>
              <a:spLocks/>
            </p:cNvSpPr>
            <p:nvPr/>
          </p:nvSpPr>
          <p:spPr bwMode="auto">
            <a:xfrm>
              <a:off x="651816" y="4730082"/>
              <a:ext cx="533789" cy="218575"/>
            </a:xfrm>
            <a:custGeom>
              <a:avLst/>
              <a:gdLst>
                <a:gd name="T0" fmla="*/ 0 w 791"/>
                <a:gd name="T1" fmla="*/ 0 h 325"/>
                <a:gd name="T2" fmla="*/ 67483 w 791"/>
                <a:gd name="T3" fmla="*/ 146613 h 325"/>
                <a:gd name="T4" fmla="*/ 67483 w 791"/>
                <a:gd name="T5" fmla="*/ 146613 h 325"/>
                <a:gd name="T6" fmla="*/ 67483 w 791"/>
                <a:gd name="T7" fmla="*/ 146613 h 325"/>
                <a:gd name="T8" fmla="*/ 77605 w 791"/>
                <a:gd name="T9" fmla="*/ 168807 h 325"/>
                <a:gd name="T10" fmla="*/ 266557 w 791"/>
                <a:gd name="T11" fmla="*/ 218575 h 325"/>
                <a:gd name="T12" fmla="*/ 456184 w 791"/>
                <a:gd name="T13" fmla="*/ 168807 h 325"/>
                <a:gd name="T14" fmla="*/ 466306 w 791"/>
                <a:gd name="T15" fmla="*/ 146613 h 325"/>
                <a:gd name="T16" fmla="*/ 466306 w 791"/>
                <a:gd name="T17" fmla="*/ 146613 h 325"/>
                <a:gd name="T18" fmla="*/ 466306 w 791"/>
                <a:gd name="T19" fmla="*/ 146613 h 325"/>
                <a:gd name="T20" fmla="*/ 533789 w 791"/>
                <a:gd name="T21" fmla="*/ 0 h 325"/>
                <a:gd name="T22" fmla="*/ 266557 w 791"/>
                <a:gd name="T23" fmla="*/ 45733 h 325"/>
                <a:gd name="T24" fmla="*/ 0 w 791"/>
                <a:gd name="T25" fmla="*/ 0 h 3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91" h="325" extrusionOk="0">
                  <a:moveTo>
                    <a:pt x="0" y="0"/>
                  </a:moveTo>
                  <a:cubicBezTo>
                    <a:pt x="100" y="218"/>
                    <a:pt x="100" y="218"/>
                    <a:pt x="100" y="218"/>
                  </a:cubicBezTo>
                  <a:cubicBezTo>
                    <a:pt x="100" y="218"/>
                    <a:pt x="100" y="218"/>
                    <a:pt x="100" y="218"/>
                  </a:cubicBezTo>
                  <a:cubicBezTo>
                    <a:pt x="100" y="218"/>
                    <a:pt x="100" y="218"/>
                    <a:pt x="100" y="218"/>
                  </a:cubicBezTo>
                  <a:cubicBezTo>
                    <a:pt x="115" y="251"/>
                    <a:pt x="115" y="251"/>
                    <a:pt x="115" y="251"/>
                  </a:cubicBezTo>
                  <a:cubicBezTo>
                    <a:pt x="155" y="294"/>
                    <a:pt x="267" y="325"/>
                    <a:pt x="395" y="325"/>
                  </a:cubicBezTo>
                  <a:cubicBezTo>
                    <a:pt x="524" y="325"/>
                    <a:pt x="636" y="294"/>
                    <a:pt x="676" y="251"/>
                  </a:cubicBezTo>
                  <a:cubicBezTo>
                    <a:pt x="691" y="218"/>
                    <a:pt x="691" y="218"/>
                    <a:pt x="691" y="218"/>
                  </a:cubicBezTo>
                  <a:cubicBezTo>
                    <a:pt x="691" y="218"/>
                    <a:pt x="691" y="218"/>
                    <a:pt x="691" y="218"/>
                  </a:cubicBezTo>
                  <a:cubicBezTo>
                    <a:pt x="691" y="218"/>
                    <a:pt x="691" y="218"/>
                    <a:pt x="691" y="218"/>
                  </a:cubicBezTo>
                  <a:cubicBezTo>
                    <a:pt x="791" y="0"/>
                    <a:pt x="791" y="0"/>
                    <a:pt x="791" y="0"/>
                  </a:cubicBezTo>
                  <a:cubicBezTo>
                    <a:pt x="715" y="44"/>
                    <a:pt x="553" y="68"/>
                    <a:pt x="395" y="68"/>
                  </a:cubicBezTo>
                  <a:cubicBezTo>
                    <a:pt x="237" y="68"/>
                    <a:pt x="75" y="44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12296" name="Google Shape;1265;p52">
              <a:extLst>
                <a:ext uri="{FF2B5EF4-FFF2-40B4-BE49-F238E27FC236}">
                  <a16:creationId xmlns:a16="http://schemas.microsoft.com/office/drawing/2014/main" id="{5EF3BE13-C3D1-4287-B692-539B6B3DF254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298" y="4539996"/>
              <a:ext cx="709060" cy="225815"/>
            </a:xfrm>
            <a:custGeom>
              <a:avLst/>
              <a:gdLst>
                <a:gd name="T0" fmla="*/ 618657 w 1051"/>
                <a:gd name="T1" fmla="*/ 30243 h 336"/>
                <a:gd name="T2" fmla="*/ 354193 w 1051"/>
                <a:gd name="T3" fmla="*/ 53093 h 336"/>
                <a:gd name="T4" fmla="*/ 90403 w 1051"/>
                <a:gd name="T5" fmla="*/ 30243 h 336"/>
                <a:gd name="T6" fmla="*/ 0 w 1051"/>
                <a:gd name="T7" fmla="*/ 0 h 336"/>
                <a:gd name="T8" fmla="*/ 78260 w 1051"/>
                <a:gd name="T9" fmla="*/ 170033 h 336"/>
                <a:gd name="T10" fmla="*/ 354193 w 1051"/>
                <a:gd name="T11" fmla="*/ 225815 h 336"/>
                <a:gd name="T12" fmla="*/ 630126 w 1051"/>
                <a:gd name="T13" fmla="*/ 170033 h 336"/>
                <a:gd name="T14" fmla="*/ 709060 w 1051"/>
                <a:gd name="T15" fmla="*/ 0 h 336"/>
                <a:gd name="T16" fmla="*/ 618657 w 1051"/>
                <a:gd name="T17" fmla="*/ 30243 h 3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051" h="336" extrusionOk="0">
                  <a:moveTo>
                    <a:pt x="917" y="45"/>
                  </a:moveTo>
                  <a:cubicBezTo>
                    <a:pt x="812" y="67"/>
                    <a:pt x="673" y="79"/>
                    <a:pt x="525" y="79"/>
                  </a:cubicBezTo>
                  <a:cubicBezTo>
                    <a:pt x="378" y="79"/>
                    <a:pt x="239" y="67"/>
                    <a:pt x="134" y="45"/>
                  </a:cubicBezTo>
                  <a:cubicBezTo>
                    <a:pt x="87" y="35"/>
                    <a:pt x="34" y="20"/>
                    <a:pt x="0" y="0"/>
                  </a:cubicBezTo>
                  <a:cubicBezTo>
                    <a:pt x="116" y="253"/>
                    <a:pt x="116" y="253"/>
                    <a:pt x="116" y="253"/>
                  </a:cubicBezTo>
                  <a:cubicBezTo>
                    <a:pt x="160" y="296"/>
                    <a:pt x="313" y="336"/>
                    <a:pt x="525" y="336"/>
                  </a:cubicBezTo>
                  <a:cubicBezTo>
                    <a:pt x="738" y="336"/>
                    <a:pt x="891" y="296"/>
                    <a:pt x="934" y="253"/>
                  </a:cubicBezTo>
                  <a:cubicBezTo>
                    <a:pt x="1051" y="0"/>
                    <a:pt x="1051" y="0"/>
                    <a:pt x="1051" y="0"/>
                  </a:cubicBezTo>
                  <a:cubicBezTo>
                    <a:pt x="1017" y="20"/>
                    <a:pt x="964" y="35"/>
                    <a:pt x="917" y="4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9" name="Google Shape;1266;p52">
              <a:extLst>
                <a:ext uri="{FF2B5EF4-FFF2-40B4-BE49-F238E27FC236}">
                  <a16:creationId xmlns:a16="http://schemas.microsoft.com/office/drawing/2014/main" id="{48BF9F19-FF76-42C9-9E25-88ED48B6DB4E}"/>
                </a:ext>
              </a:extLst>
            </p:cNvPr>
            <p:cNvSpPr/>
            <p:nvPr/>
          </p:nvSpPr>
          <p:spPr>
            <a:xfrm>
              <a:off x="740065" y="4920929"/>
              <a:ext cx="357429" cy="211043"/>
            </a:xfrm>
            <a:custGeom>
              <a:avLst/>
              <a:gdLst/>
              <a:ahLst/>
              <a:cxnLst/>
              <a:rect l="l" t="t" r="r" b="b"/>
              <a:pathLst>
                <a:path w="530" h="314" extrusionOk="0">
                  <a:moveTo>
                    <a:pt x="0" y="0"/>
                  </a:moveTo>
                  <a:cubicBezTo>
                    <a:pt x="95" y="207"/>
                    <a:pt x="95" y="207"/>
                    <a:pt x="95" y="207"/>
                  </a:cubicBezTo>
                  <a:cubicBezTo>
                    <a:pt x="95" y="207"/>
                    <a:pt x="95" y="207"/>
                    <a:pt x="95" y="207"/>
                  </a:cubicBezTo>
                  <a:cubicBezTo>
                    <a:pt x="95" y="207"/>
                    <a:pt x="95" y="207"/>
                    <a:pt x="95" y="207"/>
                  </a:cubicBezTo>
                  <a:cubicBezTo>
                    <a:pt x="121" y="263"/>
                    <a:pt x="121" y="263"/>
                    <a:pt x="121" y="263"/>
                  </a:cubicBezTo>
                  <a:cubicBezTo>
                    <a:pt x="151" y="293"/>
                    <a:pt x="204" y="314"/>
                    <a:pt x="265" y="314"/>
                  </a:cubicBezTo>
                  <a:cubicBezTo>
                    <a:pt x="326" y="314"/>
                    <a:pt x="380" y="293"/>
                    <a:pt x="410" y="263"/>
                  </a:cubicBezTo>
                  <a:cubicBezTo>
                    <a:pt x="435" y="207"/>
                    <a:pt x="435" y="207"/>
                    <a:pt x="435" y="207"/>
                  </a:cubicBezTo>
                  <a:cubicBezTo>
                    <a:pt x="435" y="207"/>
                    <a:pt x="435" y="207"/>
                    <a:pt x="435" y="207"/>
                  </a:cubicBezTo>
                  <a:cubicBezTo>
                    <a:pt x="436" y="207"/>
                    <a:pt x="436" y="207"/>
                    <a:pt x="436" y="207"/>
                  </a:cubicBezTo>
                  <a:cubicBezTo>
                    <a:pt x="530" y="0"/>
                    <a:pt x="530" y="0"/>
                    <a:pt x="530" y="0"/>
                  </a:cubicBezTo>
                  <a:cubicBezTo>
                    <a:pt x="476" y="35"/>
                    <a:pt x="378" y="57"/>
                    <a:pt x="265" y="57"/>
                  </a:cubicBezTo>
                  <a:cubicBezTo>
                    <a:pt x="152" y="57"/>
                    <a:pt x="55" y="35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68575" tIns="34275" rIns="68575" bIns="34275"/>
            <a:lstStyle/>
            <a:p>
              <a:pPr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  <a:defRPr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1">
            <a:extLst>
              <a:ext uri="{FF2B5EF4-FFF2-40B4-BE49-F238E27FC236}">
                <a16:creationId xmlns:a16="http://schemas.microsoft.com/office/drawing/2014/main" id="{DBFA954A-6F0B-4693-90E2-E05A11D45405}"/>
              </a:ext>
            </a:extLst>
          </p:cNvPr>
          <p:cNvGrpSpPr>
            <a:grpSpLocks/>
          </p:cNvGrpSpPr>
          <p:nvPr/>
        </p:nvGrpSpPr>
        <p:grpSpPr bwMode="auto">
          <a:xfrm>
            <a:off x="1731963" y="4414838"/>
            <a:ext cx="8728075" cy="923925"/>
            <a:chOff x="341313" y="4192588"/>
            <a:chExt cx="8726487" cy="923925"/>
          </a:xfrm>
        </p:grpSpPr>
        <p:sp>
          <p:nvSpPr>
            <p:cNvPr id="57357" name="TextBox 41">
              <a:extLst>
                <a:ext uri="{FF2B5EF4-FFF2-40B4-BE49-F238E27FC236}">
                  <a16:creationId xmlns:a16="http://schemas.microsoft.com/office/drawing/2014/main" id="{BC482E9A-3823-411E-9138-27A84165D0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313" y="4192588"/>
              <a:ext cx="1716087" cy="923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5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</a:t>
              </a:r>
              <a:r>
                <a:rPr lang="en-US" altLang="en-US" sz="5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358" name="TextBox 8">
              <a:extLst>
                <a:ext uri="{FF2B5EF4-FFF2-40B4-BE49-F238E27FC236}">
                  <a16:creationId xmlns:a16="http://schemas.microsoft.com/office/drawing/2014/main" id="{9B3AC68C-101A-4969-8462-18EAFD807F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4600" y="4192588"/>
              <a:ext cx="1930400" cy="923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5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en-US" sz="5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en-US" sz="5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7359" name="TextBox 11">
              <a:extLst>
                <a:ext uri="{FF2B5EF4-FFF2-40B4-BE49-F238E27FC236}">
                  <a16:creationId xmlns:a16="http://schemas.microsoft.com/office/drawing/2014/main" id="{649641F2-77D4-4C31-9B92-311734C7F7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9200" y="4192588"/>
              <a:ext cx="1778000" cy="923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5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en-US" sz="5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en-US" sz="5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7360" name="TextBox 13">
              <a:extLst>
                <a:ext uri="{FF2B5EF4-FFF2-40B4-BE49-F238E27FC236}">
                  <a16:creationId xmlns:a16="http://schemas.microsoft.com/office/drawing/2014/main" id="{71E7B4B7-693D-434B-9A20-BC977BDF4B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4200" y="4192588"/>
              <a:ext cx="2133600" cy="923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5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en-US" sz="54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5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5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7347" name="Rectangle 13">
            <a:extLst>
              <a:ext uri="{FF2B5EF4-FFF2-40B4-BE49-F238E27FC236}">
                <a16:creationId xmlns:a16="http://schemas.microsoft.com/office/drawing/2014/main" id="{44AAF9F7-F672-423F-A384-EA687DE8C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19163"/>
            <a:ext cx="11430000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48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hóa trị của các nguyên tố Ca, S, K trong các hợp chất sau: </a:t>
            </a:r>
          </a:p>
        </p:txBody>
      </p:sp>
      <p:sp>
        <p:nvSpPr>
          <p:cNvPr id="57348" name="Rectangle 14">
            <a:extLst>
              <a:ext uri="{FF2B5EF4-FFF2-40B4-BE49-F238E27FC236}">
                <a16:creationId xmlns:a16="http://schemas.microsoft.com/office/drawing/2014/main" id="{FA87149E-0143-47AB-B33A-562FD1B61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 2 PHÚT</a:t>
            </a:r>
          </a:p>
        </p:txBody>
      </p:sp>
      <p:sp>
        <p:nvSpPr>
          <p:cNvPr id="57349" name="TextBox 3">
            <a:extLst>
              <a:ext uri="{FF2B5EF4-FFF2-40B4-BE49-F238E27FC236}">
                <a16:creationId xmlns:a16="http://schemas.microsoft.com/office/drawing/2014/main" id="{8995137A-6F86-4CE2-9099-090ECB37E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875" y="4184650"/>
            <a:ext cx="574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57350" name="TextBox 3">
            <a:extLst>
              <a:ext uri="{FF2B5EF4-FFF2-40B4-BE49-F238E27FC236}">
                <a16:creationId xmlns:a16="http://schemas.microsoft.com/office/drawing/2014/main" id="{E0D44AD9-1E35-4255-A78C-E1F0D5577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6938" y="4184650"/>
            <a:ext cx="573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57351" name="TextBox 3">
            <a:extLst>
              <a:ext uri="{FF2B5EF4-FFF2-40B4-BE49-F238E27FC236}">
                <a16:creationId xmlns:a16="http://schemas.microsoft.com/office/drawing/2014/main" id="{DDF5F16A-C5DF-468A-9520-85EBA1A08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3438" y="4184650"/>
            <a:ext cx="574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57352" name="TextBox 3">
            <a:extLst>
              <a:ext uri="{FF2B5EF4-FFF2-40B4-BE49-F238E27FC236}">
                <a16:creationId xmlns:a16="http://schemas.microsoft.com/office/drawing/2014/main" id="{7D4A8D2A-A9A7-4ECC-9165-3450F4A7D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61513" y="4181475"/>
            <a:ext cx="574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5" name="TextBox 3">
            <a:extLst>
              <a:ext uri="{FF2B5EF4-FFF2-40B4-BE49-F238E27FC236}">
                <a16:creationId xmlns:a16="http://schemas.microsoft.com/office/drawing/2014/main" id="{337CA6C8-AD50-4470-B619-4C65A23C4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2488" y="4181475"/>
            <a:ext cx="574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7" name="TextBox 3">
            <a:extLst>
              <a:ext uri="{FF2B5EF4-FFF2-40B4-BE49-F238E27FC236}">
                <a16:creationId xmlns:a16="http://schemas.microsoft.com/office/drawing/2014/main" id="{A8656718-0E94-4BE2-94EF-BD748372C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2438" y="4181475"/>
            <a:ext cx="574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18" name="TextBox 3">
            <a:extLst>
              <a:ext uri="{FF2B5EF4-FFF2-40B4-BE49-F238E27FC236}">
                <a16:creationId xmlns:a16="http://schemas.microsoft.com/office/drawing/2014/main" id="{744577EB-FA1D-4D10-B759-7C9A00C61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0038" y="4181475"/>
            <a:ext cx="574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I</a:t>
            </a:r>
          </a:p>
        </p:txBody>
      </p:sp>
      <p:sp>
        <p:nvSpPr>
          <p:cNvPr id="19" name="TextBox 3">
            <a:extLst>
              <a:ext uri="{FF2B5EF4-FFF2-40B4-BE49-F238E27FC236}">
                <a16:creationId xmlns:a16="http://schemas.microsoft.com/office/drawing/2014/main" id="{26D317B0-81C0-40F3-A35D-0274F405B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7613" y="4164013"/>
            <a:ext cx="574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">
            <a:extLst>
              <a:ext uri="{FF2B5EF4-FFF2-40B4-BE49-F238E27FC236}">
                <a16:creationId xmlns:a16="http://schemas.microsoft.com/office/drawing/2014/main" id="{2062814B-532E-40F8-8E68-9EDA75639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563" y="0"/>
            <a:ext cx="11247437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2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Kết luận</a:t>
            </a:r>
          </a:p>
        </p:txBody>
      </p:sp>
      <p:sp>
        <p:nvSpPr>
          <p:cNvPr id="58371" name="Rectangle 18">
            <a:extLst>
              <a:ext uri="{FF2B5EF4-FFF2-40B4-BE49-F238E27FC236}">
                <a16:creationId xmlns:a16="http://schemas.microsoft.com/office/drawing/2014/main" id="{14D6B036-818B-4938-B4AC-66637F992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85800"/>
            <a:ext cx="11430000" cy="617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5200" b="1">
                <a:latin typeface="Times New Roman" panose="02020603050405020304" pitchFamily="18" charset="0"/>
                <a:cs typeface="Times New Roman" panose="02020603050405020304" pitchFamily="18" charset="0"/>
              </a:rPr>
              <a:t>Hóa trị của nguyên tố (hay nhóm nguyên tử) là con số biểu thị khả năng </a:t>
            </a:r>
            <a:r>
              <a:rPr lang="en-US" altLang="en-US" sz="5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</a:t>
            </a:r>
            <a:r>
              <a:rPr lang="en-US" altLang="en-US" sz="5200" b="1">
                <a:latin typeface="Times New Roman" panose="02020603050405020304" pitchFamily="18" charset="0"/>
                <a:cs typeface="Times New Roman" panose="02020603050405020304" pitchFamily="18" charset="0"/>
              </a:rPr>
              <a:t>của nguyên tử (hay nhóm nguyên tử), được xác định theo hóa trị của Hiđro là </a:t>
            </a:r>
            <a:r>
              <a:rPr lang="en-US" altLang="en-US" sz="5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5200" b="1">
                <a:latin typeface="Times New Roman" panose="02020603050405020304" pitchFamily="18" charset="0"/>
                <a:cs typeface="Times New Roman" panose="02020603050405020304" pitchFamily="18" charset="0"/>
              </a:rPr>
              <a:t>, hóa trị của Oxi là </a:t>
            </a:r>
            <a:r>
              <a:rPr lang="en-US" altLang="en-US" sz="5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altLang="en-US" sz="5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8372" name="Picture 3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CB8CE5EA-5891-4EE3-9D76-F499824E3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318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ircl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Table 30">
            <a:extLst>
              <a:ext uri="{FF2B5EF4-FFF2-40B4-BE49-F238E27FC236}">
                <a16:creationId xmlns:a16="http://schemas.microsoft.com/office/drawing/2014/main" id="{1CA3DFD8-74DF-48C8-B38C-666293A1C9F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69116156"/>
              </p:ext>
            </p:extLst>
          </p:nvPr>
        </p:nvGraphicFramePr>
        <p:xfrm>
          <a:off x="159026" y="1107997"/>
          <a:ext cx="9797452" cy="5478328"/>
        </p:xfrm>
        <a:graphic>
          <a:graphicData uri="http://schemas.openxmlformats.org/drawingml/2006/table">
            <a:tbl>
              <a:tblPr firstRow="1" firstCol="1" bandRow="1"/>
              <a:tblGrid>
                <a:gridCol w="1161890">
                  <a:extLst>
                    <a:ext uri="{9D8B030D-6E8A-4147-A177-3AD203B41FA5}">
                      <a16:colId xmlns:a16="http://schemas.microsoft.com/office/drawing/2014/main" val="1330064542"/>
                    </a:ext>
                  </a:extLst>
                </a:gridCol>
                <a:gridCol w="1769934">
                  <a:extLst>
                    <a:ext uri="{9D8B030D-6E8A-4147-A177-3AD203B41FA5}">
                      <a16:colId xmlns:a16="http://schemas.microsoft.com/office/drawing/2014/main" val="984136421"/>
                    </a:ext>
                  </a:extLst>
                </a:gridCol>
                <a:gridCol w="1441218">
                  <a:extLst>
                    <a:ext uri="{9D8B030D-6E8A-4147-A177-3AD203B41FA5}">
                      <a16:colId xmlns:a16="http://schemas.microsoft.com/office/drawing/2014/main" val="468524666"/>
                    </a:ext>
                  </a:extLst>
                </a:gridCol>
                <a:gridCol w="1481726">
                  <a:extLst>
                    <a:ext uri="{9D8B030D-6E8A-4147-A177-3AD203B41FA5}">
                      <a16:colId xmlns:a16="http://schemas.microsoft.com/office/drawing/2014/main" val="1380138842"/>
                    </a:ext>
                  </a:extLst>
                </a:gridCol>
                <a:gridCol w="1906919">
                  <a:extLst>
                    <a:ext uri="{9D8B030D-6E8A-4147-A177-3AD203B41FA5}">
                      <a16:colId xmlns:a16="http://schemas.microsoft.com/office/drawing/2014/main" val="1250166758"/>
                    </a:ext>
                  </a:extLst>
                </a:gridCol>
                <a:gridCol w="2035765">
                  <a:extLst>
                    <a:ext uri="{9D8B030D-6E8A-4147-A177-3AD203B41FA5}">
                      <a16:colId xmlns:a16="http://schemas.microsoft.com/office/drawing/2014/main" val="2852621213"/>
                    </a:ext>
                  </a:extLst>
                </a:gridCol>
              </a:tblGrid>
              <a:tr h="863258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0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 TRỊ</a:t>
                      </a: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IÊN ÂM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UPAC</a:t>
                      </a:r>
                      <a:endParaRPr lang="en-US" sz="1900" b="1" i="0" u="none" strike="noStrike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HH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 VIỆT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3185586741"/>
                  </a:ext>
                </a:extLst>
              </a:tr>
              <a:tr h="461507">
                <a:tc rowSpan="10"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pəˈtæsiəm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tassium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en-US" sz="1900" b="1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i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1274381684"/>
                  </a:ext>
                </a:extLst>
              </a:tr>
              <a:tr h="4615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əʊdiəm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dium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endParaRPr lang="en-US" sz="1900" b="1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tri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2391046599"/>
                  </a:ext>
                </a:extLst>
              </a:tr>
              <a:tr h="4615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ɪlvər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lver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</a:t>
                      </a:r>
                      <a:endParaRPr lang="en-US" sz="1900" b="1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c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c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2176232893"/>
                  </a:ext>
                </a:extLst>
              </a:tr>
              <a:tr h="4615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klɔːriːn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lorin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o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o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7371390"/>
                  </a:ext>
                </a:extLst>
              </a:tr>
              <a:tr h="4615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lɪ</a:t>
                      </a:r>
                      <a:r>
                        <a:rPr lang="el-GR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əm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thium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ti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ắng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2610803271"/>
                  </a:ext>
                </a:extLst>
              </a:tr>
              <a:tr h="4615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aɪədaɪn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din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ốt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2509596262"/>
                  </a:ext>
                </a:extLst>
              </a:tr>
              <a:tr h="4615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haɪdrədʒən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drogen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ả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1249178033"/>
                  </a:ext>
                </a:extLst>
              </a:tr>
              <a:tr h="4615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brəʊmiːn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omin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omine 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2389521109"/>
                  </a:ext>
                </a:extLst>
              </a:tr>
              <a:tr h="4615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haɪˈdrɒksaɪd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droxid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OH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droxide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1584687846"/>
                  </a:ext>
                </a:extLst>
              </a:tr>
              <a:tr h="4615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naɪtreɪt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trat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NO</a:t>
                      </a:r>
                      <a:r>
                        <a:rPr lang="en-US" sz="1900" b="1" u="none" strike="noStrike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trate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2559505906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14627B1-BDB4-46CF-99A3-9B0F1D449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08" y="0"/>
            <a:ext cx="1217839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en-US" alt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ẢNG HÓA TRỊ (QUAN TRỌNG)</a:t>
            </a:r>
          </a:p>
        </p:txBody>
      </p:sp>
      <p:pic>
        <p:nvPicPr>
          <p:cNvPr id="2" name="HÓA TRỊ I">
            <a:hlinkClick r:id="" action="ppaction://media"/>
            <a:extLst>
              <a:ext uri="{FF2B5EF4-FFF2-40B4-BE49-F238E27FC236}">
                <a16:creationId xmlns:a16="http://schemas.microsoft.com/office/drawing/2014/main" id="{08AF77B7-00F2-4F0F-B263-FE7E7F479E6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527886" y="110799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1802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1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123B77D-6C08-4641-9A52-81F4964B3D5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62843319"/>
              </p:ext>
            </p:extLst>
          </p:nvPr>
        </p:nvGraphicFramePr>
        <p:xfrm>
          <a:off x="271941" y="270343"/>
          <a:ext cx="9998493" cy="6317313"/>
        </p:xfrm>
        <a:graphic>
          <a:graphicData uri="http://schemas.openxmlformats.org/drawingml/2006/table">
            <a:tbl>
              <a:tblPr firstRow="1" firstCol="1" bandRow="1"/>
              <a:tblGrid>
                <a:gridCol w="1185732">
                  <a:extLst>
                    <a:ext uri="{9D8B030D-6E8A-4147-A177-3AD203B41FA5}">
                      <a16:colId xmlns:a16="http://schemas.microsoft.com/office/drawing/2014/main" val="1330064542"/>
                    </a:ext>
                  </a:extLst>
                </a:gridCol>
                <a:gridCol w="1806252">
                  <a:extLst>
                    <a:ext uri="{9D8B030D-6E8A-4147-A177-3AD203B41FA5}">
                      <a16:colId xmlns:a16="http://schemas.microsoft.com/office/drawing/2014/main" val="984136421"/>
                    </a:ext>
                  </a:extLst>
                </a:gridCol>
                <a:gridCol w="1768738">
                  <a:extLst>
                    <a:ext uri="{9D8B030D-6E8A-4147-A177-3AD203B41FA5}">
                      <a16:colId xmlns:a16="http://schemas.microsoft.com/office/drawing/2014/main" val="468524666"/>
                    </a:ext>
                  </a:extLst>
                </a:gridCol>
                <a:gridCol w="1455856">
                  <a:extLst>
                    <a:ext uri="{9D8B030D-6E8A-4147-A177-3AD203B41FA5}">
                      <a16:colId xmlns:a16="http://schemas.microsoft.com/office/drawing/2014/main" val="1380138842"/>
                    </a:ext>
                  </a:extLst>
                </a:gridCol>
                <a:gridCol w="1953913">
                  <a:extLst>
                    <a:ext uri="{9D8B030D-6E8A-4147-A177-3AD203B41FA5}">
                      <a16:colId xmlns:a16="http://schemas.microsoft.com/office/drawing/2014/main" val="1250166758"/>
                    </a:ext>
                  </a:extLst>
                </a:gridCol>
                <a:gridCol w="1828002">
                  <a:extLst>
                    <a:ext uri="{9D8B030D-6E8A-4147-A177-3AD203B41FA5}">
                      <a16:colId xmlns:a16="http://schemas.microsoft.com/office/drawing/2014/main" val="2852621213"/>
                    </a:ext>
                  </a:extLst>
                </a:gridCol>
              </a:tblGrid>
              <a:tr h="878283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 TRỊ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IÊN ÂM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UPAC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HH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 VIỆT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3185586741"/>
                  </a:ext>
                </a:extLst>
              </a:tr>
              <a:tr h="467419">
                <a:tc rowSpan="12"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æɡˈniːziəm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nesium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ie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á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1274381684"/>
                  </a:ext>
                </a:extLst>
              </a:tr>
              <a:tr h="46741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ælsiəm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ium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xi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2230054902"/>
                  </a:ext>
                </a:extLst>
              </a:tr>
              <a:tr h="46741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ɒksɪdʒən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ygen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i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3542270205"/>
                  </a:ext>
                </a:extLst>
              </a:tr>
              <a:tr h="46741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beriəm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ium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i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2391046599"/>
                  </a:ext>
                </a:extLst>
              </a:tr>
              <a:tr h="4107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liːd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ad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ì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2176232893"/>
                  </a:ext>
                </a:extLst>
              </a:tr>
              <a:tr h="46741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kɒpə(r)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pper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ửa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7371390"/>
                  </a:ext>
                </a:extLst>
              </a:tr>
              <a:tr h="4107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mɜːkjəri/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rcury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g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ủy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ân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g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2610803271"/>
                  </a:ext>
                </a:extLst>
              </a:tr>
              <a:tr h="46741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zɪŋk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inc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n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ẽm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ẽm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2509596262"/>
                  </a:ext>
                </a:extLst>
              </a:tr>
              <a:tr h="46741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ʌlfaɪd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id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S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ide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1249178033"/>
                  </a:ext>
                </a:extLst>
              </a:tr>
              <a:tr h="46741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ʌlfaɪt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it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SO</a:t>
                      </a:r>
                      <a:r>
                        <a:rPr lang="en-US" sz="1900" b="1" u="none" strike="noStrike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ite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2389521109"/>
                  </a:ext>
                </a:extLst>
              </a:tr>
              <a:tr h="46741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ʌlfeɪt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at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SO</a:t>
                      </a:r>
                      <a:r>
                        <a:rPr lang="en-US" sz="1900" b="1" u="none" strike="noStrike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ate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1584687846"/>
                  </a:ext>
                </a:extLst>
              </a:tr>
              <a:tr h="4107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ɑːbənət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bonat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CO</a:t>
                      </a:r>
                      <a:r>
                        <a:rPr lang="en-US" sz="1900" b="1" u="none" strike="noStrike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bonate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2559505906"/>
                  </a:ext>
                </a:extLst>
              </a:tr>
            </a:tbl>
          </a:graphicData>
        </a:graphic>
      </p:graphicFrame>
      <p:pic>
        <p:nvPicPr>
          <p:cNvPr id="2" name="HÓA TRỊ II">
            <a:hlinkClick r:id="" action="ppaction://media"/>
            <a:extLst>
              <a:ext uri="{FF2B5EF4-FFF2-40B4-BE49-F238E27FC236}">
                <a16:creationId xmlns:a16="http://schemas.microsoft.com/office/drawing/2014/main" id="{2CB209CB-05E7-4009-82CF-91AC749F0A7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594147" y="27034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213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93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1775CBE2-3BEA-4806-8610-75C1BFF6EAA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79619221"/>
              </p:ext>
            </p:extLst>
          </p:nvPr>
        </p:nvGraphicFramePr>
        <p:xfrm>
          <a:off x="347442" y="220419"/>
          <a:ext cx="9103983" cy="6123171"/>
        </p:xfrm>
        <a:graphic>
          <a:graphicData uri="http://schemas.openxmlformats.org/drawingml/2006/table">
            <a:tbl>
              <a:tblPr firstRow="1" firstCol="1" bandRow="1"/>
              <a:tblGrid>
                <a:gridCol w="1257745">
                  <a:extLst>
                    <a:ext uri="{9D8B030D-6E8A-4147-A177-3AD203B41FA5}">
                      <a16:colId xmlns:a16="http://schemas.microsoft.com/office/drawing/2014/main" val="45474189"/>
                    </a:ext>
                  </a:extLst>
                </a:gridCol>
                <a:gridCol w="1810671">
                  <a:extLst>
                    <a:ext uri="{9D8B030D-6E8A-4147-A177-3AD203B41FA5}">
                      <a16:colId xmlns:a16="http://schemas.microsoft.com/office/drawing/2014/main" val="667296258"/>
                    </a:ext>
                  </a:extLst>
                </a:gridCol>
                <a:gridCol w="1892232">
                  <a:extLst>
                    <a:ext uri="{9D8B030D-6E8A-4147-A177-3AD203B41FA5}">
                      <a16:colId xmlns:a16="http://schemas.microsoft.com/office/drawing/2014/main" val="4210054115"/>
                    </a:ext>
                  </a:extLst>
                </a:gridCol>
                <a:gridCol w="2071667">
                  <a:extLst>
                    <a:ext uri="{9D8B030D-6E8A-4147-A177-3AD203B41FA5}">
                      <a16:colId xmlns:a16="http://schemas.microsoft.com/office/drawing/2014/main" val="1037954353"/>
                    </a:ext>
                  </a:extLst>
                </a:gridCol>
                <a:gridCol w="2071668">
                  <a:extLst>
                    <a:ext uri="{9D8B030D-6E8A-4147-A177-3AD203B41FA5}">
                      <a16:colId xmlns:a16="http://schemas.microsoft.com/office/drawing/2014/main" val="380795897"/>
                    </a:ext>
                  </a:extLst>
                </a:gridCol>
              </a:tblGrid>
              <a:tr h="788925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 TRỊ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IÊN ÂM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UPAC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HH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 VIỆT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1777438512"/>
                  </a:ext>
                </a:extLst>
              </a:tr>
              <a:tr h="788925">
                <a:tc rowSpan="2"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I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ˌæləˈmɪniəm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uminium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</a:t>
                      </a:r>
                      <a:endParaRPr lang="en-US" sz="1900" b="1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ôm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1282545533"/>
                  </a:ext>
                </a:extLst>
              </a:tr>
              <a:tr h="49419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fɒsfeɪt/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sphat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</a:t>
                      </a:r>
                      <a:r>
                        <a:rPr lang="en-US" sz="1900" b="1" u="none" strike="noStrike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900" b="1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1025606147"/>
                  </a:ext>
                </a:extLst>
              </a:tr>
              <a:tr h="494192">
                <a:tc rowSpan="2"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kɑːbən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bon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1900" b="1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2519079431"/>
                  </a:ext>
                </a:extLst>
              </a:tr>
              <a:tr h="49419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sʌlfər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ur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1900" b="1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u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uỳnh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112187266"/>
                  </a:ext>
                </a:extLst>
              </a:tr>
              <a:tr h="494192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ɒsfərəs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 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sphorus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199740301"/>
                  </a:ext>
                </a:extLst>
              </a:tr>
              <a:tr h="494192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, III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ɪən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ron</a:t>
                      </a:r>
                      <a:endParaRPr lang="en-US" sz="1900" b="1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t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2729571574"/>
                  </a:ext>
                </a:extLst>
              </a:tr>
              <a:tr h="788925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æŋɡəniːz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nganes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n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3196652304"/>
                  </a:ext>
                </a:extLst>
              </a:tr>
              <a:tr h="788925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ɪtrədʒən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trogen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tơ</a:t>
                      </a:r>
                      <a:endParaRPr lang="vi-VN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617292733"/>
                  </a:ext>
                </a:extLst>
              </a:tr>
              <a:tr h="496511">
                <a:tc gridSpan="5"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Phi </a:t>
                      </a:r>
                      <a:r>
                        <a:rPr lang="en-US" sz="1900" b="1" i="1" u="none" strike="noStrike" cap="non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kim</a:t>
                      </a:r>
                      <a:r>
                        <a:rPr lang="en-US" sz="1900" b="1" i="1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:	</a:t>
                      </a:r>
                      <a:r>
                        <a:rPr lang="en-US" sz="19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C (</a:t>
                      </a:r>
                      <a:r>
                        <a:rPr lang="en-US" sz="19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Cớ</a:t>
                      </a:r>
                      <a:r>
                        <a:rPr lang="en-US" sz="19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)     S (Sao)     N (N)     P (</a:t>
                      </a:r>
                      <a:r>
                        <a:rPr lang="en-US" sz="19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Phải</a:t>
                      </a:r>
                      <a:r>
                        <a:rPr lang="en-US" sz="19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)</a:t>
                      </a:r>
                      <a:endParaRPr lang="pt-BR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64952739"/>
                  </a:ext>
                </a:extLst>
              </a:tr>
            </a:tbl>
          </a:graphicData>
        </a:graphic>
      </p:graphicFrame>
      <p:pic>
        <p:nvPicPr>
          <p:cNvPr id="4" name="HÓA TRỊ III">
            <a:hlinkClick r:id="" action="ppaction://media"/>
            <a:extLst>
              <a:ext uri="{FF2B5EF4-FFF2-40B4-BE49-F238E27FC236}">
                <a16:creationId xmlns:a16="http://schemas.microsoft.com/office/drawing/2014/main" id="{5E34B09B-2F9D-4813-8DD8-6F73C4E4609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852025" y="22041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62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87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Box 11">
            <a:extLst>
              <a:ext uri="{FF2B5EF4-FFF2-40B4-BE49-F238E27FC236}">
                <a16:creationId xmlns:a16="http://schemas.microsoft.com/office/drawing/2014/main" id="{82BECF0F-CBD5-4487-8D2E-0AC0D654C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7825" y="2192338"/>
            <a:ext cx="17780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5400" b="1" baseline="-25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5400" b="1" baseline="-2500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4" name="TextBox 11">
            <a:extLst>
              <a:ext uri="{FF2B5EF4-FFF2-40B4-BE49-F238E27FC236}">
                <a16:creationId xmlns:a16="http://schemas.microsoft.com/office/drawing/2014/main" id="{ECA4206A-236D-4ACD-8188-930906550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0025" y="1968500"/>
            <a:ext cx="612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2312" name="TextBox 15">
            <a:extLst>
              <a:ext uri="{FF2B5EF4-FFF2-40B4-BE49-F238E27FC236}">
                <a16:creationId xmlns:a16="http://schemas.microsoft.com/office/drawing/2014/main" id="{E145E3E2-2F5B-4350-A531-8D1E4BC5E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6600" y="1963738"/>
            <a:ext cx="508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59397" name="TextBox 13">
            <a:extLst>
              <a:ext uri="{FF2B5EF4-FFF2-40B4-BE49-F238E27FC236}">
                <a16:creationId xmlns:a16="http://schemas.microsoft.com/office/drawing/2014/main" id="{80AB0115-FDE5-47E1-840B-170452733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730625"/>
            <a:ext cx="27479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en-US" sz="4800" b="1" baseline="-25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(SO</a:t>
            </a:r>
            <a:r>
              <a:rPr lang="en-US" altLang="en-US" sz="4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4800" b="1" baseline="-25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310" name="TextBox 12">
            <a:extLst>
              <a:ext uri="{FF2B5EF4-FFF2-40B4-BE49-F238E27FC236}">
                <a16:creationId xmlns:a16="http://schemas.microsoft.com/office/drawing/2014/main" id="{2A873D66-3AED-4FBF-977B-F146E76A9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511550"/>
            <a:ext cx="612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2308" name="TextBox 19">
            <a:extLst>
              <a:ext uri="{FF2B5EF4-FFF2-40B4-BE49-F238E27FC236}">
                <a16:creationId xmlns:a16="http://schemas.microsoft.com/office/drawing/2014/main" id="{F7957EC3-F214-44E5-8840-498049431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519488"/>
            <a:ext cx="6873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3" name="TextBox 22">
            <a:extLst>
              <a:ext uri="{FF2B5EF4-FFF2-40B4-BE49-F238E27FC236}">
                <a16:creationId xmlns:a16="http://schemas.microsoft.com/office/drawing/2014/main" id="{30C824AB-98C4-42A7-8478-F25692ABE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25" y="542925"/>
            <a:ext cx="9953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24">
            <a:extLst>
              <a:ext uri="{FF2B5EF4-FFF2-40B4-BE49-F238E27FC236}">
                <a16:creationId xmlns:a16="http://schemas.microsoft.com/office/drawing/2014/main" id="{32FE5D14-60E7-47EA-B625-0B287391F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276475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299" name="TextBox 29">
            <a:extLst>
              <a:ext uri="{FF2B5EF4-FFF2-40B4-BE49-F238E27FC236}">
                <a16:creationId xmlns:a16="http://schemas.microsoft.com/office/drawing/2014/main" id="{A846ECDD-26D5-4742-974D-AB0EAFAC0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352675"/>
            <a:ext cx="3127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296" name="TextBox 30">
            <a:extLst>
              <a:ext uri="{FF2B5EF4-FFF2-40B4-BE49-F238E27FC236}">
                <a16:creationId xmlns:a16="http://schemas.microsoft.com/office/drawing/2014/main" id="{41D922FD-B132-472D-97B7-397AA264E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276475"/>
            <a:ext cx="4048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grpSp>
        <p:nvGrpSpPr>
          <p:cNvPr id="12297" name="Group 31">
            <a:extLst>
              <a:ext uri="{FF2B5EF4-FFF2-40B4-BE49-F238E27FC236}">
                <a16:creationId xmlns:a16="http://schemas.microsoft.com/office/drawing/2014/main" id="{DE5B21ED-F276-4710-8686-B5ABDCDF4F59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841375"/>
            <a:ext cx="4038600" cy="1444625"/>
            <a:chOff x="1600200" y="1993"/>
            <a:chExt cx="4038600" cy="1445807"/>
          </a:xfrm>
        </p:grpSpPr>
        <p:sp>
          <p:nvSpPr>
            <p:cNvPr id="59427" name="TextBox 32">
              <a:extLst>
                <a:ext uri="{FF2B5EF4-FFF2-40B4-BE49-F238E27FC236}">
                  <a16:creationId xmlns:a16="http://schemas.microsoft.com/office/drawing/2014/main" id="{1B5F47A4-B294-41E1-9374-E710DA8029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1317" y="1993"/>
              <a:ext cx="118586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</a:p>
          </p:txBody>
        </p:sp>
        <p:sp>
          <p:nvSpPr>
            <p:cNvPr id="59428" name="TextBox 33">
              <a:extLst>
                <a:ext uri="{FF2B5EF4-FFF2-40B4-BE49-F238E27FC236}">
                  <a16:creationId xmlns:a16="http://schemas.microsoft.com/office/drawing/2014/main" id="{397C7243-4F14-4720-8976-E91254E19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801469"/>
              <a:ext cx="40386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 số </a:t>
              </a:r>
              <a:r>
                <a:rPr lang="en-US" altLang="en-US" sz="3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3600" b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óa trị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3CC3ACE-14C9-4C8E-8892-3A6EEBB04AB0}"/>
                </a:ext>
              </a:extLst>
            </p:cNvPr>
            <p:cNvCxnSpPr/>
            <p:nvPr/>
          </p:nvCxnSpPr>
          <p:spPr>
            <a:xfrm flipV="1">
              <a:off x="3524250" y="589849"/>
              <a:ext cx="0" cy="40037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298" name="TextBox 35">
            <a:extLst>
              <a:ext uri="{FF2B5EF4-FFF2-40B4-BE49-F238E27FC236}">
                <a16:creationId xmlns:a16="http://schemas.microsoft.com/office/drawing/2014/main" id="{3774B7AC-F0F7-4133-ABAA-3404AE744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5" y="542925"/>
            <a:ext cx="10826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</a:p>
        </p:txBody>
      </p:sp>
      <p:sp>
        <p:nvSpPr>
          <p:cNvPr id="4" name="TextBox 36">
            <a:extLst>
              <a:ext uri="{FF2B5EF4-FFF2-40B4-BE49-F238E27FC236}">
                <a16:creationId xmlns:a16="http://schemas.microsoft.com/office/drawing/2014/main" id="{210201E2-A5C9-4D8D-920C-D25D63070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2276475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300" name="TextBox 37">
            <a:extLst>
              <a:ext uri="{FF2B5EF4-FFF2-40B4-BE49-F238E27FC236}">
                <a16:creationId xmlns:a16="http://schemas.microsoft.com/office/drawing/2014/main" id="{F77A58C8-07D8-41A7-9104-3AF9A6F8D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0088" y="2276475"/>
            <a:ext cx="62388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2305" name="TextBox 38">
            <a:extLst>
              <a:ext uri="{FF2B5EF4-FFF2-40B4-BE49-F238E27FC236}">
                <a16:creationId xmlns:a16="http://schemas.microsoft.com/office/drawing/2014/main" id="{02D685B2-41AB-465B-8D59-74F9ECBC6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2352675"/>
            <a:ext cx="3127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302" name="TextBox 39">
            <a:extLst>
              <a:ext uri="{FF2B5EF4-FFF2-40B4-BE49-F238E27FC236}">
                <a16:creationId xmlns:a16="http://schemas.microsoft.com/office/drawing/2014/main" id="{462E048F-501E-4D84-8BA7-E4503C1A0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9588" y="514350"/>
            <a:ext cx="10398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</a:p>
        </p:txBody>
      </p:sp>
      <p:sp>
        <p:nvSpPr>
          <p:cNvPr id="12303" name="TextBox 40">
            <a:extLst>
              <a:ext uri="{FF2B5EF4-FFF2-40B4-BE49-F238E27FC236}">
                <a16:creationId xmlns:a16="http://schemas.microsoft.com/office/drawing/2014/main" id="{044F7409-22DF-4742-9C69-600864BA6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06413"/>
            <a:ext cx="1027113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4">
            <a:extLst>
              <a:ext uri="{FF2B5EF4-FFF2-40B4-BE49-F238E27FC236}">
                <a16:creationId xmlns:a16="http://schemas.microsoft.com/office/drawing/2014/main" id="{70F5E518-AC85-4850-BDFD-1A33BA718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806825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8" name="TextBox 30">
            <a:extLst>
              <a:ext uri="{FF2B5EF4-FFF2-40B4-BE49-F238E27FC236}">
                <a16:creationId xmlns:a16="http://schemas.microsoft.com/office/drawing/2014/main" id="{00F51E19-126A-462E-933F-F1A766693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806825"/>
            <a:ext cx="84296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29" name="TextBox 36">
            <a:extLst>
              <a:ext uri="{FF2B5EF4-FFF2-40B4-BE49-F238E27FC236}">
                <a16:creationId xmlns:a16="http://schemas.microsoft.com/office/drawing/2014/main" id="{95DCC624-195E-40A0-950F-F70E02F6B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7675" y="3806825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0" name="TextBox 37">
            <a:extLst>
              <a:ext uri="{FF2B5EF4-FFF2-40B4-BE49-F238E27FC236}">
                <a16:creationId xmlns:a16="http://schemas.microsoft.com/office/drawing/2014/main" id="{1B2FA530-3256-4FAF-B798-B317CCD68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6913" y="3806825"/>
            <a:ext cx="62388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5" name="TextBox 29">
            <a:extLst>
              <a:ext uri="{FF2B5EF4-FFF2-40B4-BE49-F238E27FC236}">
                <a16:creationId xmlns:a16="http://schemas.microsoft.com/office/drawing/2014/main" id="{2886C7D5-D07F-4A06-8C20-0B691ADE0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868738"/>
            <a:ext cx="3127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313" name="TextBox 29">
            <a:extLst>
              <a:ext uri="{FF2B5EF4-FFF2-40B4-BE49-F238E27FC236}">
                <a16:creationId xmlns:a16="http://schemas.microsoft.com/office/drawing/2014/main" id="{7CD301CE-C2F8-4083-AA1F-11D946B49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3663" y="3868738"/>
            <a:ext cx="3127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01FA5F2-DABB-4D3C-B8A6-BF6DB24C2F5A}"/>
              </a:ext>
            </a:extLst>
          </p:cNvPr>
          <p:cNvGrpSpPr>
            <a:grpSpLocks/>
          </p:cNvGrpSpPr>
          <p:nvPr/>
        </p:nvGrpSpPr>
        <p:grpSpPr bwMode="auto">
          <a:xfrm>
            <a:off x="7015163" y="841375"/>
            <a:ext cx="4038600" cy="1444625"/>
            <a:chOff x="1600200" y="1993"/>
            <a:chExt cx="4038600" cy="1445807"/>
          </a:xfrm>
        </p:grpSpPr>
        <p:sp>
          <p:nvSpPr>
            <p:cNvPr id="59424" name="TextBox 32">
              <a:extLst>
                <a:ext uri="{FF2B5EF4-FFF2-40B4-BE49-F238E27FC236}">
                  <a16:creationId xmlns:a16="http://schemas.microsoft.com/office/drawing/2014/main" id="{5D65388C-F9D3-49F3-8808-8D4EA4EF3C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1317" y="1993"/>
              <a:ext cx="118586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</a:p>
          </p:txBody>
        </p:sp>
        <p:sp>
          <p:nvSpPr>
            <p:cNvPr id="59425" name="TextBox 33">
              <a:extLst>
                <a:ext uri="{FF2B5EF4-FFF2-40B4-BE49-F238E27FC236}">
                  <a16:creationId xmlns:a16="http://schemas.microsoft.com/office/drawing/2014/main" id="{0622E132-DF94-435D-A534-08259915BC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801469"/>
              <a:ext cx="40386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 số </a:t>
              </a:r>
              <a:r>
                <a:rPr lang="en-US" altLang="en-US" sz="3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3600" b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óa trị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60BBC628-2020-41C8-8A9A-BFF719984379}"/>
                </a:ext>
              </a:extLst>
            </p:cNvPr>
            <p:cNvCxnSpPr/>
            <p:nvPr/>
          </p:nvCxnSpPr>
          <p:spPr>
            <a:xfrm flipV="1">
              <a:off x="3524250" y="589849"/>
              <a:ext cx="0" cy="40037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CB5F5923-632D-40B6-9C94-02D8D31C4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2650" y="2276475"/>
            <a:ext cx="6080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8AFEC46-7D48-416A-9B81-083993C74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800475"/>
            <a:ext cx="6080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93B30F2-757A-44DC-A155-803431B9E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3763" y="1141413"/>
            <a:ext cx="60801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93CF470-A165-4A45-9D88-E0B2BE3680A5}"/>
              </a:ext>
            </a:extLst>
          </p:cNvPr>
          <p:cNvSpPr/>
          <p:nvPr/>
        </p:nvSpPr>
        <p:spPr>
          <a:xfrm>
            <a:off x="7073900" y="2276475"/>
            <a:ext cx="936625" cy="6826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CDB75A1-0ED3-4F99-B797-D9C35F1DA1BF}"/>
              </a:ext>
            </a:extLst>
          </p:cNvPr>
          <p:cNvSpPr/>
          <p:nvPr/>
        </p:nvSpPr>
        <p:spPr>
          <a:xfrm>
            <a:off x="7116763" y="3849688"/>
            <a:ext cx="936625" cy="6826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47A0F78-6C21-43EA-8EF3-93E3D5E7368E}"/>
              </a:ext>
            </a:extLst>
          </p:cNvPr>
          <p:cNvSpPr/>
          <p:nvPr/>
        </p:nvSpPr>
        <p:spPr>
          <a:xfrm>
            <a:off x="7073900" y="1058863"/>
            <a:ext cx="936625" cy="6826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3" dur="20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2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2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2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2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 nodeType="clickPar">
                      <p:stCondLst>
                        <p:cond delay="indefinite"/>
                      </p:stCondLst>
                      <p:childTnLst>
                        <p:par>
                          <p:cTn id="3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6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 nodeType="clickPar">
                      <p:stCondLst>
                        <p:cond delay="indefinite"/>
                      </p:stCondLst>
                      <p:childTnLst>
                        <p:par>
                          <p:cTn id="3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1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8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4" grpId="0"/>
      <p:bldP spid="12312" grpId="0"/>
      <p:bldP spid="12310" grpId="0"/>
      <p:bldP spid="12308" grpId="0"/>
      <p:bldP spid="3" grpId="0"/>
      <p:bldP spid="3" grpId="1"/>
      <p:bldP spid="3" grpId="2"/>
      <p:bldP spid="2" grpId="0"/>
      <p:bldP spid="12299" grpId="0"/>
      <p:bldP spid="12296" grpId="0"/>
      <p:bldP spid="12298" grpId="0"/>
      <p:bldP spid="12298" grpId="1"/>
      <p:bldP spid="12298" grpId="2"/>
      <p:bldP spid="4" grpId="0"/>
      <p:bldP spid="12300" grpId="0"/>
      <p:bldP spid="12305" grpId="0"/>
      <p:bldP spid="12302" grpId="0"/>
      <p:bldP spid="12302" grpId="1"/>
      <p:bldP spid="12302" grpId="2"/>
      <p:bldP spid="12303" grpId="0"/>
      <p:bldP spid="12303" grpId="1"/>
      <p:bldP spid="12303" grpId="2"/>
      <p:bldP spid="27" grpId="0"/>
      <p:bldP spid="28" grpId="0"/>
      <p:bldP spid="29" grpId="0"/>
      <p:bldP spid="30" grpId="0"/>
      <p:bldP spid="5" grpId="0"/>
      <p:bldP spid="12313" grpId="0"/>
      <p:bldP spid="7" grpId="0"/>
      <p:bldP spid="37" grpId="0"/>
      <p:bldP spid="38" grpId="0"/>
      <p:bldP spid="6" grpId="0" animBg="1"/>
      <p:bldP spid="6" grpId="1" animBg="1"/>
      <p:bldP spid="8" grpId="0" animBg="1"/>
      <p:bldP spid="8" grpId="1" animBg="1"/>
      <p:bldP spid="10" grpId="0" animBg="1"/>
      <p:bldP spid="10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8" name="Group 8">
            <a:extLst>
              <a:ext uri="{FF2B5EF4-FFF2-40B4-BE49-F238E27FC236}">
                <a16:creationId xmlns:a16="http://schemas.microsoft.com/office/drawing/2014/main" id="{CE531A34-1533-4803-B0E0-3AF710F90B4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11277600" cy="1444625"/>
            <a:chOff x="2057400" y="841375"/>
            <a:chExt cx="7472363" cy="1444625"/>
          </a:xfrm>
        </p:grpSpPr>
        <p:grpSp>
          <p:nvGrpSpPr>
            <p:cNvPr id="60436" name="Group 31">
              <a:extLst>
                <a:ext uri="{FF2B5EF4-FFF2-40B4-BE49-F238E27FC236}">
                  <a16:creationId xmlns:a16="http://schemas.microsoft.com/office/drawing/2014/main" id="{11A429F9-2CCC-4712-878B-0FA566CB9F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841375"/>
              <a:ext cx="4038600" cy="1444625"/>
              <a:chOff x="1600200" y="1993"/>
              <a:chExt cx="4038600" cy="1445807"/>
            </a:xfrm>
          </p:grpSpPr>
          <p:sp>
            <p:nvSpPr>
              <p:cNvPr id="60442" name="TextBox 32">
                <a:extLst>
                  <a:ext uri="{FF2B5EF4-FFF2-40B4-BE49-F238E27FC236}">
                    <a16:creationId xmlns:a16="http://schemas.microsoft.com/office/drawing/2014/main" id="{7A439E32-3ACE-4907-8D8C-01545743A3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1317" y="1993"/>
                <a:ext cx="1185866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</a:p>
            </p:txBody>
          </p:sp>
          <p:sp>
            <p:nvSpPr>
              <p:cNvPr id="60443" name="TextBox 33">
                <a:extLst>
                  <a:ext uri="{FF2B5EF4-FFF2-40B4-BE49-F238E27FC236}">
                    <a16:creationId xmlns:a16="http://schemas.microsoft.com/office/drawing/2014/main" id="{274CCDAE-E869-4549-8FD9-88555F97E9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0200" y="801469"/>
                <a:ext cx="403860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 số </a:t>
                </a:r>
                <a:r>
                  <a:rPr lang="en-US" alt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en-US" sz="3600" b="1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óa trị</a:t>
                </a:r>
              </a:p>
            </p:txBody>
          </p: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2F12ED99-3212-4898-912B-ECE921B8E93B}"/>
                  </a:ext>
                </a:extLst>
              </p:cNvPr>
              <p:cNvCxnSpPr/>
              <p:nvPr/>
            </p:nvCxnSpPr>
            <p:spPr>
              <a:xfrm flipV="1">
                <a:off x="3524039" y="589849"/>
                <a:ext cx="0" cy="40037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437" name="Group 31">
              <a:extLst>
                <a:ext uri="{FF2B5EF4-FFF2-40B4-BE49-F238E27FC236}">
                  <a16:creationId xmlns:a16="http://schemas.microsoft.com/office/drawing/2014/main" id="{BC8C6074-A192-4AB6-B642-3A1D849988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1163" y="841375"/>
              <a:ext cx="4038600" cy="1444625"/>
              <a:chOff x="1600200" y="1993"/>
              <a:chExt cx="4038600" cy="1445807"/>
            </a:xfrm>
          </p:grpSpPr>
          <p:sp>
            <p:nvSpPr>
              <p:cNvPr id="60439" name="TextBox 32">
                <a:extLst>
                  <a:ext uri="{FF2B5EF4-FFF2-40B4-BE49-F238E27FC236}">
                    <a16:creationId xmlns:a16="http://schemas.microsoft.com/office/drawing/2014/main" id="{BCFF9E74-3092-48EF-A5AE-A797490DDE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1317" y="1993"/>
                <a:ext cx="1185866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</a:p>
            </p:txBody>
          </p:sp>
          <p:sp>
            <p:nvSpPr>
              <p:cNvPr id="60440" name="TextBox 33">
                <a:extLst>
                  <a:ext uri="{FF2B5EF4-FFF2-40B4-BE49-F238E27FC236}">
                    <a16:creationId xmlns:a16="http://schemas.microsoft.com/office/drawing/2014/main" id="{CC566475-EC4D-4B37-BEF5-0F5F7E119D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0200" y="801469"/>
                <a:ext cx="403860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 số </a:t>
                </a:r>
                <a:r>
                  <a:rPr lang="en-US" alt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en-US" sz="3600" b="1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óa trị</a:t>
                </a:r>
              </a:p>
            </p:txBody>
          </p: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58E52B79-4748-42D9-92C8-1B5E16B2F3C0}"/>
                  </a:ext>
                </a:extLst>
              </p:cNvPr>
              <p:cNvCxnSpPr/>
              <p:nvPr/>
            </p:nvCxnSpPr>
            <p:spPr>
              <a:xfrm flipV="1">
                <a:off x="3523524" y="589849"/>
                <a:ext cx="0" cy="40037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0438" name="TextBox 37">
              <a:extLst>
                <a:ext uri="{FF2B5EF4-FFF2-40B4-BE49-F238E27FC236}">
                  <a16:creationId xmlns:a16="http://schemas.microsoft.com/office/drawing/2014/main" id="{9B9D5B5A-7C12-4C69-ABE3-17442B859A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9000" y="1140819"/>
              <a:ext cx="608013" cy="769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27651" name="TextBox 38">
            <a:extLst>
              <a:ext uri="{FF2B5EF4-FFF2-40B4-BE49-F238E27FC236}">
                <a16:creationId xmlns:a16="http://schemas.microsoft.com/office/drawing/2014/main" id="{ECC916E6-F4DA-44DE-8ABA-7DF91ED7D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97025"/>
            <a:ext cx="11506200" cy="354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5200" b="1">
                <a:latin typeface="Times New Roman" panose="02020603050405020304" pitchFamily="18" charset="0"/>
                <a:cs typeface="Times New Roman" panose="02020603050405020304" pitchFamily="18" charset="0"/>
              </a:rPr>
              <a:t>Trong công thức hóa học, tích của chỉ số và hóa trị của nguyên tố này </a:t>
            </a:r>
            <a:r>
              <a:rPr lang="en-US" altLang="en-US" sz="5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altLang="en-US" sz="5200" b="1">
                <a:latin typeface="Times New Roman" panose="02020603050405020304" pitchFamily="18" charset="0"/>
                <a:cs typeface="Times New Roman" panose="02020603050405020304" pitchFamily="18" charset="0"/>
              </a:rPr>
              <a:t> tích của chỉ số và hóa trị của nguyên tố kia.</a:t>
            </a:r>
          </a:p>
        </p:txBody>
      </p:sp>
      <p:grpSp>
        <p:nvGrpSpPr>
          <p:cNvPr id="60420" name="Group 6">
            <a:extLst>
              <a:ext uri="{FF2B5EF4-FFF2-40B4-BE49-F238E27FC236}">
                <a16:creationId xmlns:a16="http://schemas.microsoft.com/office/drawing/2014/main" id="{F0A6B54A-F031-4E79-B690-32B2CD84C270}"/>
              </a:ext>
            </a:extLst>
          </p:cNvPr>
          <p:cNvGrpSpPr>
            <a:grpSpLocks/>
          </p:cNvGrpSpPr>
          <p:nvPr/>
        </p:nvGrpSpPr>
        <p:grpSpPr bwMode="auto">
          <a:xfrm>
            <a:off x="1792288" y="5289550"/>
            <a:ext cx="8382000" cy="1152525"/>
            <a:chOff x="1752600" y="4867276"/>
            <a:chExt cx="8382001" cy="1152525"/>
          </a:xfrm>
        </p:grpSpPr>
        <p:sp>
          <p:nvSpPr>
            <p:cNvPr id="60426" name="TextBox 11">
              <a:extLst>
                <a:ext uri="{FF2B5EF4-FFF2-40B4-BE49-F238E27FC236}">
                  <a16:creationId xmlns:a16="http://schemas.microsoft.com/office/drawing/2014/main" id="{14C87D6F-E65E-4B70-972B-10949ED24C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600" y="5095876"/>
              <a:ext cx="1778000" cy="923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5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5400" b="1" baseline="-2500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5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en-US" sz="5400" b="1" baseline="-2500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0427" name="TextBox 11">
              <a:extLst>
                <a:ext uri="{FF2B5EF4-FFF2-40B4-BE49-F238E27FC236}">
                  <a16:creationId xmlns:a16="http://schemas.microsoft.com/office/drawing/2014/main" id="{19812328-3E1C-4C92-A57A-F22839ABA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4626" y="4872038"/>
              <a:ext cx="6127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0428" name="TextBox 15">
              <a:extLst>
                <a:ext uri="{FF2B5EF4-FFF2-40B4-BE49-F238E27FC236}">
                  <a16:creationId xmlns:a16="http://schemas.microsoft.com/office/drawing/2014/main" id="{036F62B0-62AE-4C97-8687-3EC11999A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1200" y="4867276"/>
              <a:ext cx="508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0429" name="TextBox 24">
              <a:extLst>
                <a:ext uri="{FF2B5EF4-FFF2-40B4-BE49-F238E27FC236}">
                  <a16:creationId xmlns:a16="http://schemas.microsoft.com/office/drawing/2014/main" id="{485A5DEC-B923-4DBF-9BEC-337C5CC277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801" y="5164139"/>
              <a:ext cx="466725" cy="769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400" b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0430" name="TextBox 30">
              <a:extLst>
                <a:ext uri="{FF2B5EF4-FFF2-40B4-BE49-F238E27FC236}">
                  <a16:creationId xmlns:a16="http://schemas.microsoft.com/office/drawing/2014/main" id="{E9DACBB7-6023-47D9-9FED-7AC9820349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15076" y="5164139"/>
              <a:ext cx="466725" cy="769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0431" name="TextBox 36">
              <a:extLst>
                <a:ext uri="{FF2B5EF4-FFF2-40B4-BE49-F238E27FC236}">
                  <a16:creationId xmlns:a16="http://schemas.microsoft.com/office/drawing/2014/main" id="{5E952599-A674-4354-9C2A-BA63F3EC9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67676" y="5164139"/>
              <a:ext cx="466725" cy="769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400" b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0432" name="TextBox 37">
              <a:extLst>
                <a:ext uri="{FF2B5EF4-FFF2-40B4-BE49-F238E27FC236}">
                  <a16:creationId xmlns:a16="http://schemas.microsoft.com/office/drawing/2014/main" id="{0ED354D7-9937-4D8D-9D02-C94C2FDCF5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36126" y="5164139"/>
              <a:ext cx="498475" cy="769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0433" name="TextBox 29">
              <a:extLst>
                <a:ext uri="{FF2B5EF4-FFF2-40B4-BE49-F238E27FC236}">
                  <a16:creationId xmlns:a16="http://schemas.microsoft.com/office/drawing/2014/main" id="{3E681AA8-869E-4553-AE53-B7E57ED079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0200" y="5226051"/>
              <a:ext cx="312738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0434" name="TextBox 29">
              <a:extLst>
                <a:ext uri="{FF2B5EF4-FFF2-40B4-BE49-F238E27FC236}">
                  <a16:creationId xmlns:a16="http://schemas.microsoft.com/office/drawing/2014/main" id="{E4E5C56B-5E9A-40BA-9F1F-C52480A1DE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83664" y="5226051"/>
              <a:ext cx="312737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0435" name="TextBox 48">
              <a:extLst>
                <a:ext uri="{FF2B5EF4-FFF2-40B4-BE49-F238E27FC236}">
                  <a16:creationId xmlns:a16="http://schemas.microsoft.com/office/drawing/2014/main" id="{6BD71A05-8634-40C2-902E-079BC5E4A6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9001" y="5157788"/>
              <a:ext cx="608013" cy="768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4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2" name="TextBox 38">
            <a:extLst>
              <a:ext uri="{FF2B5EF4-FFF2-40B4-BE49-F238E27FC236}">
                <a16:creationId xmlns:a16="http://schemas.microsoft.com/office/drawing/2014/main" id="{80BE670A-4424-480C-A865-898E0B669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74800"/>
            <a:ext cx="11506200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5200" b="1">
                <a:latin typeface="Times New Roman" panose="02020603050405020304" pitchFamily="18" charset="0"/>
                <a:cs typeface="Times New Roman" panose="02020603050405020304" pitchFamily="18" charset="0"/>
              </a:rPr>
              <a:t>Trong công thức hóa học, tích của chỉ số và hóa trị của nguyên tố này </a:t>
            </a:r>
            <a:r>
              <a:rPr lang="en-US" altLang="en-US" sz="5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5200" b="1">
                <a:latin typeface="Times New Roman" panose="02020603050405020304" pitchFamily="18" charset="0"/>
                <a:cs typeface="Times New Roman" panose="02020603050405020304" pitchFamily="18" charset="0"/>
              </a:rPr>
              <a:t> tích của chỉ số và hóa trị của nguyên tố kia.</a:t>
            </a:r>
          </a:p>
        </p:txBody>
      </p:sp>
      <p:sp>
        <p:nvSpPr>
          <p:cNvPr id="3" name="Flowchart: Process 2">
            <a:extLst>
              <a:ext uri="{FF2B5EF4-FFF2-40B4-BE49-F238E27FC236}">
                <a16:creationId xmlns:a16="http://schemas.microsoft.com/office/drawing/2014/main" id="{45A2F6C2-C04B-488E-80F3-7BCAEEFF2D4C}"/>
              </a:ext>
            </a:extLst>
          </p:cNvPr>
          <p:cNvSpPr/>
          <p:nvPr/>
        </p:nvSpPr>
        <p:spPr>
          <a:xfrm flipV="1">
            <a:off x="7772400" y="2732088"/>
            <a:ext cx="3886200" cy="46037"/>
          </a:xfrm>
          <a:prstGeom prst="flowChartProces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4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4" name="Flowchart: Process 3">
            <a:extLst>
              <a:ext uri="{FF2B5EF4-FFF2-40B4-BE49-F238E27FC236}">
                <a16:creationId xmlns:a16="http://schemas.microsoft.com/office/drawing/2014/main" id="{DE742D17-5EF6-4F86-88CE-87304413FB1D}"/>
              </a:ext>
            </a:extLst>
          </p:cNvPr>
          <p:cNvSpPr/>
          <p:nvPr/>
        </p:nvSpPr>
        <p:spPr>
          <a:xfrm flipV="1">
            <a:off x="463550" y="5105400"/>
            <a:ext cx="8528050" cy="46038"/>
          </a:xfrm>
          <a:prstGeom prst="flowChartProces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4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5" name="Flowchart: Process 4">
            <a:extLst>
              <a:ext uri="{FF2B5EF4-FFF2-40B4-BE49-F238E27FC236}">
                <a16:creationId xmlns:a16="http://schemas.microsoft.com/office/drawing/2014/main" id="{619684CA-9A6A-4A93-B754-06148DF7B2FC}"/>
              </a:ext>
            </a:extLst>
          </p:cNvPr>
          <p:cNvSpPr/>
          <p:nvPr/>
        </p:nvSpPr>
        <p:spPr>
          <a:xfrm flipV="1">
            <a:off x="9555163" y="3916363"/>
            <a:ext cx="2103437" cy="46037"/>
          </a:xfrm>
          <a:prstGeom prst="flowChartProces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4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6" name="Flowchart: Process 5">
            <a:extLst>
              <a:ext uri="{FF2B5EF4-FFF2-40B4-BE49-F238E27FC236}">
                <a16:creationId xmlns:a16="http://schemas.microsoft.com/office/drawing/2014/main" id="{70AE8FAE-F77F-44E0-8C8D-9D8729D3DB64}"/>
              </a:ext>
            </a:extLst>
          </p:cNvPr>
          <p:cNvSpPr/>
          <p:nvPr/>
        </p:nvSpPr>
        <p:spPr>
          <a:xfrm flipV="1">
            <a:off x="457200" y="3937000"/>
            <a:ext cx="6781800" cy="46038"/>
          </a:xfrm>
          <a:prstGeom prst="flowChartProces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4</a:t>
            </a:r>
          </a:p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" grpId="0"/>
      <p:bldP spid="3" grpId="0" animBg="1"/>
      <p:bldP spid="4" grpId="0" animBg="1"/>
      <p:bldP spid="5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">
            <a:extLst>
              <a:ext uri="{FF2B5EF4-FFF2-40B4-BE49-F238E27FC236}">
                <a16:creationId xmlns:a16="http://schemas.microsoft.com/office/drawing/2014/main" id="{D9E234E3-E65E-4953-96E4-0BB140BB3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0"/>
            <a:ext cx="11887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QUY TẮC HÓA TRỊ</a:t>
            </a:r>
            <a:endParaRPr lang="en-US" altLang="en-US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altLang="en-US" sz="44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Quy tắc hóa trị</a:t>
            </a:r>
          </a:p>
        </p:txBody>
      </p:sp>
      <p:sp>
        <p:nvSpPr>
          <p:cNvPr id="61443" name="TextBox 6">
            <a:extLst>
              <a:ext uri="{FF2B5EF4-FFF2-40B4-BE49-F238E27FC236}">
                <a16:creationId xmlns:a16="http://schemas.microsoft.com/office/drawing/2014/main" id="{98206249-4017-4D71-AA17-C4669D071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93850"/>
            <a:ext cx="11506200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Trong công thức hóa học, tích của chỉ số và hóa trị của nguyên tố này </a:t>
            </a: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 tích của chỉ số và hóa trị của nguyên tố kia.</a:t>
            </a:r>
          </a:p>
        </p:txBody>
      </p:sp>
      <p:grpSp>
        <p:nvGrpSpPr>
          <p:cNvPr id="61444" name="Group 17">
            <a:extLst>
              <a:ext uri="{FF2B5EF4-FFF2-40B4-BE49-F238E27FC236}">
                <a16:creationId xmlns:a16="http://schemas.microsoft.com/office/drawing/2014/main" id="{FB0D70E8-2BFD-424C-801F-F0B1AE6F4A2F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324475"/>
            <a:ext cx="8382000" cy="1152525"/>
            <a:chOff x="228600" y="4867275"/>
            <a:chExt cx="8382000" cy="1152525"/>
          </a:xfrm>
        </p:grpSpPr>
        <p:sp>
          <p:nvSpPr>
            <p:cNvPr id="61446" name="TextBox 15">
              <a:extLst>
                <a:ext uri="{FF2B5EF4-FFF2-40B4-BE49-F238E27FC236}">
                  <a16:creationId xmlns:a16="http://schemas.microsoft.com/office/drawing/2014/main" id="{84D56C9E-A2B5-44FB-BDC1-5584E0BE43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867275"/>
              <a:ext cx="508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61447" name="Group 2">
              <a:extLst>
                <a:ext uri="{FF2B5EF4-FFF2-40B4-BE49-F238E27FC236}">
                  <a16:creationId xmlns:a16="http://schemas.microsoft.com/office/drawing/2014/main" id="{0DE32B79-33BB-41D2-978B-41DA2A5C30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600" y="4872038"/>
              <a:ext cx="8382000" cy="1147762"/>
              <a:chOff x="228600" y="4872038"/>
              <a:chExt cx="8382000" cy="1147762"/>
            </a:xfrm>
          </p:grpSpPr>
          <p:sp>
            <p:nvSpPr>
              <p:cNvPr id="61448" name="TextBox 11">
                <a:extLst>
                  <a:ext uri="{FF2B5EF4-FFF2-40B4-BE49-F238E27FC236}">
                    <a16:creationId xmlns:a16="http://schemas.microsoft.com/office/drawing/2014/main" id="{E8540D3C-DB14-4372-A63A-0891B35EF7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5095875"/>
                <a:ext cx="1778000" cy="9239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5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5400" b="1" baseline="-2500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5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5400" b="1" baseline="-2500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61449" name="TextBox 11">
                <a:extLst>
                  <a:ext uri="{FF2B5EF4-FFF2-40B4-BE49-F238E27FC236}">
                    <a16:creationId xmlns:a16="http://schemas.microsoft.com/office/drawing/2014/main" id="{9DBDD690-7BA9-4C5C-999B-69AD3B3DD8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0625" y="4872038"/>
                <a:ext cx="612775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1450" name="TextBox 24">
                <a:extLst>
                  <a:ext uri="{FF2B5EF4-FFF2-40B4-BE49-F238E27FC236}">
                    <a16:creationId xmlns:a16="http://schemas.microsoft.com/office/drawing/2014/main" id="{F4C5DBE2-4431-42A7-A2EE-5969B68518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1800" y="5164138"/>
                <a:ext cx="466725" cy="769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4400" b="1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61451" name="TextBox 30">
                <a:extLst>
                  <a:ext uri="{FF2B5EF4-FFF2-40B4-BE49-F238E27FC236}">
                    <a16:creationId xmlns:a16="http://schemas.microsoft.com/office/drawing/2014/main" id="{979D1486-7A9E-496F-B859-257C453F88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1075" y="5164138"/>
                <a:ext cx="466725" cy="769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4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1452" name="TextBox 36">
                <a:extLst>
                  <a:ext uri="{FF2B5EF4-FFF2-40B4-BE49-F238E27FC236}">
                    <a16:creationId xmlns:a16="http://schemas.microsoft.com/office/drawing/2014/main" id="{CCAF7051-47EF-48BA-BF5B-7431078856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43675" y="5164138"/>
                <a:ext cx="466725" cy="769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4400" b="1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61453" name="TextBox 37">
                <a:extLst>
                  <a:ext uri="{FF2B5EF4-FFF2-40B4-BE49-F238E27FC236}">
                    <a16:creationId xmlns:a16="http://schemas.microsoft.com/office/drawing/2014/main" id="{4801EE09-9520-4509-B99F-E4AA89C841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12125" y="5164138"/>
                <a:ext cx="498475" cy="769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4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1454" name="TextBox 29">
                <a:extLst>
                  <a:ext uri="{FF2B5EF4-FFF2-40B4-BE49-F238E27FC236}">
                    <a16:creationId xmlns:a16="http://schemas.microsoft.com/office/drawing/2014/main" id="{5647BBAA-A8FA-4F8C-97A5-5506390ECE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6200" y="5226050"/>
                <a:ext cx="312738" cy="708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4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61455" name="TextBox 29">
                <a:extLst>
                  <a:ext uri="{FF2B5EF4-FFF2-40B4-BE49-F238E27FC236}">
                    <a16:creationId xmlns:a16="http://schemas.microsoft.com/office/drawing/2014/main" id="{05C5F527-249A-45A6-AB9C-797531C902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59663" y="5226050"/>
                <a:ext cx="312737" cy="708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4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61456" name="TextBox 16">
                <a:extLst>
                  <a:ext uri="{FF2B5EF4-FFF2-40B4-BE49-F238E27FC236}">
                    <a16:creationId xmlns:a16="http://schemas.microsoft.com/office/drawing/2014/main" id="{CEC485B1-322C-4482-8E5C-3AA92955B2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5000" y="5157788"/>
                <a:ext cx="608013" cy="768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</p:grpSp>
      </p:grpSp>
      <p:pic>
        <p:nvPicPr>
          <p:cNvPr id="61445" name="Picture 16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93780D4F-A8E4-42D2-85F8-C5E7ECBED8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68475"/>
            <a:ext cx="8318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ircl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AutoShape 2" descr="Káº¿t quáº£ hÃ¬nh áº£nh cho ÄÃ¨n cá»n Äang chÃ¡y">
            <a:extLst>
              <a:ext uri="{FF2B5EF4-FFF2-40B4-BE49-F238E27FC236}">
                <a16:creationId xmlns:a16="http://schemas.microsoft.com/office/drawing/2014/main" id="{BB71CAAA-82F0-422A-ACDC-C85643302C0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467" name="AutoShape 4" descr="Káº¿t quáº£ hÃ¬nh áº£nh cho ÄÃ¨n cá»n Äang chÃ¡y">
            <a:extLst>
              <a:ext uri="{FF2B5EF4-FFF2-40B4-BE49-F238E27FC236}">
                <a16:creationId xmlns:a16="http://schemas.microsoft.com/office/drawing/2014/main" id="{54C920A5-F675-43FF-A0C1-F8FD829519B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20863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468" name="AutoShape 6" descr="Káº¿t quáº£ hÃ¬nh áº£nh cho ÄÃ¨n cá»n Äang chÃ¡y">
            <a:extLst>
              <a:ext uri="{FF2B5EF4-FFF2-40B4-BE49-F238E27FC236}">
                <a16:creationId xmlns:a16="http://schemas.microsoft.com/office/drawing/2014/main" id="{63E6B549-04B8-4E7F-90D2-97AD8E06C86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73263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37" name="TextBox 19">
            <a:extLst>
              <a:ext uri="{FF2B5EF4-FFF2-40B4-BE49-F238E27FC236}">
                <a16:creationId xmlns:a16="http://schemas.microsoft.com/office/drawing/2014/main" id="{5233D284-16DE-4989-9773-7A00E59A2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5" y="1138238"/>
            <a:ext cx="2370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en-US" sz="5400" b="1" baseline="-25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5400" b="1" baseline="-25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6C5735B-2624-441E-82CC-EC5D3E139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0"/>
            <a:ext cx="111680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1: Tính hóa trị của Fe trong hợp chất Fe</a:t>
            </a:r>
            <a:r>
              <a:rPr lang="en-US" altLang="en-US" sz="4000" b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4000" b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40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9">
            <a:extLst>
              <a:ext uri="{FF2B5EF4-FFF2-40B4-BE49-F238E27FC236}">
                <a16:creationId xmlns:a16="http://schemas.microsoft.com/office/drawing/2014/main" id="{43529442-056C-4FAD-BA4A-EBF98A15B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7700" y="2057400"/>
            <a:ext cx="4495800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QTHT: x . a  = y . b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2  . a  = 3 . II</a:t>
            </a: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id="{DDC4E905-186F-4191-A528-59B4B9189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3588" y="628650"/>
            <a:ext cx="5048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3" name="Rectangle 1">
            <a:extLst>
              <a:ext uri="{FF2B5EF4-FFF2-40B4-BE49-F238E27FC236}">
                <a16:creationId xmlns:a16="http://schemas.microsoft.com/office/drawing/2014/main" id="{380F42FC-533B-4C85-9132-48B7D2DCA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5863" y="628650"/>
            <a:ext cx="3905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1538157-C26F-4647-8298-B1526BBCD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9113" y="3781425"/>
          <a:ext cx="1714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1295400" progId="Equation.DSMT4">
                  <p:embed/>
                </p:oleObj>
              </mc:Choice>
              <mc:Fallback>
                <p:oleObj name="Equation" r:id="rId2" imgW="1714500" imgH="129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3781425"/>
                        <a:ext cx="17145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3">
            <a:extLst>
              <a:ext uri="{FF2B5EF4-FFF2-40B4-BE49-F238E27FC236}">
                <a16:creationId xmlns:a16="http://schemas.microsoft.com/office/drawing/2014/main" id="{565FBFE5-8FCA-4D38-B5E7-1BF967355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2900" y="23304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68" imgH="253780" progId="Equation.DSMT4">
                  <p:embed/>
                </p:oleObj>
              </mc:Choice>
              <mc:Fallback>
                <p:oleObj name="Equation" r:id="rId4" imgW="152268" imgH="2537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2330450"/>
                        <a:ext cx="152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92979689-9660-428E-B89E-950D63887897}"/>
              </a:ext>
            </a:extLst>
          </p:cNvPr>
          <p:cNvGrpSpPr>
            <a:grpSpLocks/>
          </p:cNvGrpSpPr>
          <p:nvPr/>
        </p:nvGrpSpPr>
        <p:grpSpPr bwMode="auto">
          <a:xfrm>
            <a:off x="5060950" y="5100638"/>
            <a:ext cx="2370138" cy="1381125"/>
            <a:chOff x="2214757" y="4876799"/>
            <a:chExt cx="2370137" cy="1380531"/>
          </a:xfrm>
        </p:grpSpPr>
        <p:sp>
          <p:nvSpPr>
            <p:cNvPr id="62480" name="TextBox 19">
              <a:extLst>
                <a:ext uri="{FF2B5EF4-FFF2-40B4-BE49-F238E27FC236}">
                  <a16:creationId xmlns:a16="http://schemas.microsoft.com/office/drawing/2014/main" id="{BAE3249E-10FF-4C06-9271-1A779EA1ED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4757" y="5334000"/>
              <a:ext cx="2370137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5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</a:t>
              </a:r>
              <a:r>
                <a:rPr lang="en-US" altLang="en-US" sz="5400" b="1" baseline="-2500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5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en-US" sz="5400" b="1" baseline="-2500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2481" name="Rectangle 1">
              <a:extLst>
                <a:ext uri="{FF2B5EF4-FFF2-40B4-BE49-F238E27FC236}">
                  <a16:creationId xmlns:a16="http://schemas.microsoft.com/office/drawing/2014/main" id="{51F28DD2-9380-4AE9-90E8-781C8C0A2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132" y="4876799"/>
              <a:ext cx="505268" cy="742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I</a:t>
              </a:r>
            </a:p>
          </p:txBody>
        </p:sp>
        <p:sp>
          <p:nvSpPr>
            <p:cNvPr id="62482" name="Rectangle 1">
              <a:extLst>
                <a:ext uri="{FF2B5EF4-FFF2-40B4-BE49-F238E27FC236}">
                  <a16:creationId xmlns:a16="http://schemas.microsoft.com/office/drawing/2014/main" id="{5AD7AF25-DD2F-43D9-A6D1-DF874CAAC4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9141" y="4876800"/>
              <a:ext cx="665567" cy="742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II</a:t>
              </a:r>
            </a:p>
          </p:txBody>
        </p:sp>
      </p:grpSp>
      <p:sp>
        <p:nvSpPr>
          <p:cNvPr id="20" name="Right Arrow 19">
            <a:extLst>
              <a:ext uri="{FF2B5EF4-FFF2-40B4-BE49-F238E27FC236}">
                <a16:creationId xmlns:a16="http://schemas.microsoft.com/office/drawing/2014/main" id="{F089787C-8F13-41AC-9BE5-DDB72A93C3BB}"/>
              </a:ext>
            </a:extLst>
          </p:cNvPr>
          <p:cNvSpPr/>
          <p:nvPr/>
        </p:nvSpPr>
        <p:spPr>
          <a:xfrm>
            <a:off x="4062413" y="5843588"/>
            <a:ext cx="693737" cy="25241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74C1883-853F-4696-BA8C-E6AE53C101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4763" y="4162425"/>
          <a:ext cx="952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583947" progId="Equation.DSMT4">
                  <p:embed/>
                </p:oleObj>
              </mc:Choice>
              <mc:Fallback>
                <p:oleObj name="Equation" r:id="rId6" imgW="952087" imgH="58394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4162425"/>
                        <a:ext cx="952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">
            <a:extLst>
              <a:ext uri="{FF2B5EF4-FFF2-40B4-BE49-F238E27FC236}">
                <a16:creationId xmlns:a16="http://schemas.microsoft.com/office/drawing/2014/main" id="{B734DF79-5505-4F59-B54C-A01F339A7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5" y="-4763"/>
            <a:ext cx="11430000" cy="6175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 QUY TẮC HÓA TRỊ</a:t>
            </a:r>
            <a:endParaRPr lang="en-US" altLang="en-US" sz="5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 Vận dụng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Dạng 1: Tính hóa trị của một nguyên tố khi biết công thức hóa học của hợp chất.</a:t>
            </a:r>
            <a:endParaRPr lang="en-US" altLang="en-US" sz="5400">
              <a:solidFill>
                <a:srgbClr val="2007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3" grpId="0"/>
      <p:bldP spid="12" grpId="0"/>
      <p:bldP spid="13" grpId="0"/>
      <p:bldP spid="20" grpId="0" animBg="1"/>
      <p:bldP spid="3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" descr="Káº¿t quáº£ hÃ¬nh áº£nh cho ÄÃ¨n cá»n Äang chÃ¡y">
            <a:extLst>
              <a:ext uri="{FF2B5EF4-FFF2-40B4-BE49-F238E27FC236}">
                <a16:creationId xmlns:a16="http://schemas.microsoft.com/office/drawing/2014/main" id="{2DE253CE-F7C4-4B4A-960A-346B2B12E62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491" name="AutoShape 4" descr="Káº¿t quáº£ hÃ¬nh áº£nh cho ÄÃ¨n cá»n Äang chÃ¡y">
            <a:extLst>
              <a:ext uri="{FF2B5EF4-FFF2-40B4-BE49-F238E27FC236}">
                <a16:creationId xmlns:a16="http://schemas.microsoft.com/office/drawing/2014/main" id="{1ABF7B00-053F-4495-817F-05262BD382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20863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492" name="AutoShape 6" descr="Káº¿t quáº£ hÃ¬nh áº£nh cho ÄÃ¨n cá»n Äang chÃ¡y">
            <a:extLst>
              <a:ext uri="{FF2B5EF4-FFF2-40B4-BE49-F238E27FC236}">
                <a16:creationId xmlns:a16="http://schemas.microsoft.com/office/drawing/2014/main" id="{66BA5508-602D-4754-AA65-607C0FEFACA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73263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37" name="TextBox 19">
            <a:extLst>
              <a:ext uri="{FF2B5EF4-FFF2-40B4-BE49-F238E27FC236}">
                <a16:creationId xmlns:a16="http://schemas.microsoft.com/office/drawing/2014/main" id="{641212EA-A590-441B-9EE5-6A07F00AD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6938" y="1050925"/>
            <a:ext cx="41592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en-US" sz="5400" b="1" baseline="-25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(SO</a:t>
            </a:r>
            <a:r>
              <a:rPr lang="en-US" altLang="en-US" sz="5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5400" b="1" baseline="-25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AE8B7AD-113C-4BE8-A542-1A5774594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" y="0"/>
            <a:ext cx="11677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2: Lập công thức hóa học của hợp chất gồm Fe (III) và (SO</a:t>
            </a:r>
            <a:r>
              <a:rPr lang="en-US" altLang="en-US" sz="3200" b="1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11" name="TextBox 19">
            <a:extLst>
              <a:ext uri="{FF2B5EF4-FFF2-40B4-BE49-F238E27FC236}">
                <a16:creationId xmlns:a16="http://schemas.microsoft.com/office/drawing/2014/main" id="{57F03797-EB9D-44DD-AE3B-FB43D80E7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7700" y="2057400"/>
            <a:ext cx="5221288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QTHT: x .  a    =  y  .  b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x  . III  =  y  .  II</a:t>
            </a: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id="{DCB3D5B1-9190-435C-9973-CF6036A8F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0850" y="595313"/>
            <a:ext cx="5048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3" name="Rectangle 1">
            <a:extLst>
              <a:ext uri="{FF2B5EF4-FFF2-40B4-BE49-F238E27FC236}">
                <a16:creationId xmlns:a16="http://schemas.microsoft.com/office/drawing/2014/main" id="{8077FC42-5598-4D71-934C-6EF2E01A7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6725" y="595313"/>
            <a:ext cx="665163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F5B9581-DF52-4B01-B007-E49B6D360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4100" y="4029075"/>
          <a:ext cx="3098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800" imgH="1422400" progId="Equation.DSMT4">
                  <p:embed/>
                </p:oleObj>
              </mc:Choice>
              <mc:Fallback>
                <p:oleObj name="Equation" r:id="rId2" imgW="3098800" imgH="142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4029075"/>
                        <a:ext cx="30988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3">
            <a:extLst>
              <a:ext uri="{FF2B5EF4-FFF2-40B4-BE49-F238E27FC236}">
                <a16:creationId xmlns:a16="http://schemas.microsoft.com/office/drawing/2014/main" id="{41F79391-F5EF-43F2-B77D-15FF2EC13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2900" y="23304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68" imgH="253780" progId="Equation.DSMT4">
                  <p:embed/>
                </p:oleObj>
              </mc:Choice>
              <mc:Fallback>
                <p:oleObj name="Equation" r:id="rId4" imgW="152268" imgH="2537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2330450"/>
                        <a:ext cx="152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54579D23-B82A-482A-991B-AE6BF334AAB2}"/>
              </a:ext>
            </a:extLst>
          </p:cNvPr>
          <p:cNvGrpSpPr>
            <a:grpSpLocks/>
          </p:cNvGrpSpPr>
          <p:nvPr/>
        </p:nvGrpSpPr>
        <p:grpSpPr bwMode="auto">
          <a:xfrm>
            <a:off x="4864100" y="5310188"/>
            <a:ext cx="1941513" cy="742950"/>
            <a:chOff x="2529141" y="4876799"/>
            <a:chExt cx="1433259" cy="742512"/>
          </a:xfrm>
        </p:grpSpPr>
        <p:sp>
          <p:nvSpPr>
            <p:cNvPr id="63504" name="Rectangle 1">
              <a:extLst>
                <a:ext uri="{FF2B5EF4-FFF2-40B4-BE49-F238E27FC236}">
                  <a16:creationId xmlns:a16="http://schemas.microsoft.com/office/drawing/2014/main" id="{FC7E863F-1D17-43C2-85D0-F0D294EE61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132" y="4876799"/>
              <a:ext cx="505268" cy="742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I</a:t>
              </a:r>
            </a:p>
          </p:txBody>
        </p:sp>
        <p:sp>
          <p:nvSpPr>
            <p:cNvPr id="63505" name="Rectangle 1">
              <a:extLst>
                <a:ext uri="{FF2B5EF4-FFF2-40B4-BE49-F238E27FC236}">
                  <a16:creationId xmlns:a16="http://schemas.microsoft.com/office/drawing/2014/main" id="{328E3057-D46B-4CFB-96B7-B2D20D8DF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9141" y="4876800"/>
              <a:ext cx="665567" cy="742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II</a:t>
              </a:r>
            </a:p>
          </p:txBody>
        </p:sp>
      </p:grpSp>
      <p:sp>
        <p:nvSpPr>
          <p:cNvPr id="20" name="Right Arrow 19">
            <a:extLst>
              <a:ext uri="{FF2B5EF4-FFF2-40B4-BE49-F238E27FC236}">
                <a16:creationId xmlns:a16="http://schemas.microsoft.com/office/drawing/2014/main" id="{E443F318-F8E4-4837-B9B2-D57843EE7BBE}"/>
              </a:ext>
            </a:extLst>
          </p:cNvPr>
          <p:cNvSpPr/>
          <p:nvPr/>
        </p:nvSpPr>
        <p:spPr>
          <a:xfrm>
            <a:off x="3716338" y="6110288"/>
            <a:ext cx="693737" cy="25241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TextBox 19">
            <a:extLst>
              <a:ext uri="{FF2B5EF4-FFF2-40B4-BE49-F238E27FC236}">
                <a16:creationId xmlns:a16="http://schemas.microsoft.com/office/drawing/2014/main" id="{135D9421-8025-40BA-9687-B0EC67912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5438" y="5764213"/>
            <a:ext cx="4157662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en-US" sz="5400" b="1" baseline="-25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(SO</a:t>
            </a:r>
            <a:r>
              <a:rPr lang="en-US" altLang="en-US" sz="5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5400" b="1" baseline="-25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6B79D88-701F-4523-A2D5-E9304DE14721}"/>
              </a:ext>
            </a:extLst>
          </p:cNvPr>
          <p:cNvSpPr/>
          <p:nvPr/>
        </p:nvSpPr>
        <p:spPr>
          <a:xfrm>
            <a:off x="381000" y="0"/>
            <a:ext cx="11430000" cy="49291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 QUY TẮC HÓA TRỊ</a:t>
            </a:r>
            <a:endParaRPr lang="en-US" sz="5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42950" indent="-742950" algn="just" eaLnBrk="1" hangingPunct="1">
              <a:lnSpc>
                <a:spcPct val="150000"/>
              </a:lnSpc>
              <a:buFontTx/>
              <a:buAutoNum type="arabicPeriod" startAt="2"/>
              <a:defRPr/>
            </a:pP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5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defRPr/>
            </a:pP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 </a:t>
            </a:r>
            <a:r>
              <a:rPr 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5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3" grpId="0"/>
      <p:bldP spid="12" grpId="0"/>
      <p:bldP spid="13" grpId="0"/>
      <p:bldP spid="20" grpId="0" animBg="1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Table 30">
            <a:extLst>
              <a:ext uri="{FF2B5EF4-FFF2-40B4-BE49-F238E27FC236}">
                <a16:creationId xmlns:a16="http://schemas.microsoft.com/office/drawing/2014/main" id="{1CA3DFD8-74DF-48C8-B38C-666293A1C9FD}"/>
              </a:ext>
            </a:extLst>
          </p:cNvPr>
          <p:cNvGraphicFramePr/>
          <p:nvPr/>
        </p:nvGraphicFramePr>
        <p:xfrm>
          <a:off x="287940" y="1107997"/>
          <a:ext cx="8869989" cy="5165677"/>
        </p:xfrm>
        <a:graphic>
          <a:graphicData uri="http://schemas.openxmlformats.org/drawingml/2006/table">
            <a:tbl>
              <a:tblPr firstRow="1" firstCol="1" bandRow="1"/>
              <a:tblGrid>
                <a:gridCol w="1051901">
                  <a:extLst>
                    <a:ext uri="{9D8B030D-6E8A-4147-A177-3AD203B41FA5}">
                      <a16:colId xmlns:a16="http://schemas.microsoft.com/office/drawing/2014/main" val="1330064542"/>
                    </a:ext>
                  </a:extLst>
                </a:gridCol>
                <a:gridCol w="1602385">
                  <a:extLst>
                    <a:ext uri="{9D8B030D-6E8A-4147-A177-3AD203B41FA5}">
                      <a16:colId xmlns:a16="http://schemas.microsoft.com/office/drawing/2014/main" val="984136421"/>
                    </a:ext>
                  </a:extLst>
                </a:gridCol>
                <a:gridCol w="1304787">
                  <a:extLst>
                    <a:ext uri="{9D8B030D-6E8A-4147-A177-3AD203B41FA5}">
                      <a16:colId xmlns:a16="http://schemas.microsoft.com/office/drawing/2014/main" val="468524666"/>
                    </a:ext>
                  </a:extLst>
                </a:gridCol>
                <a:gridCol w="1341461">
                  <a:extLst>
                    <a:ext uri="{9D8B030D-6E8A-4147-A177-3AD203B41FA5}">
                      <a16:colId xmlns:a16="http://schemas.microsoft.com/office/drawing/2014/main" val="1380138842"/>
                    </a:ext>
                  </a:extLst>
                </a:gridCol>
                <a:gridCol w="1726403">
                  <a:extLst>
                    <a:ext uri="{9D8B030D-6E8A-4147-A177-3AD203B41FA5}">
                      <a16:colId xmlns:a16="http://schemas.microsoft.com/office/drawing/2014/main" val="1250166758"/>
                    </a:ext>
                  </a:extLst>
                </a:gridCol>
                <a:gridCol w="1843052">
                  <a:extLst>
                    <a:ext uri="{9D8B030D-6E8A-4147-A177-3AD203B41FA5}">
                      <a16:colId xmlns:a16="http://schemas.microsoft.com/office/drawing/2014/main" val="2852621213"/>
                    </a:ext>
                  </a:extLst>
                </a:gridCol>
              </a:tblGrid>
              <a:tr h="469607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IÊN ÂM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UPAC</a:t>
                      </a:r>
                      <a:endParaRPr lang="en-US" sz="1900" b="1" i="0" u="none" strike="noStrike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HH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 VIỆT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3185586741"/>
                  </a:ext>
                </a:extLst>
              </a:tr>
              <a:tr h="469607">
                <a:tc rowSpan="10"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pəˈtæsiəm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tassium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en-US" sz="1900" b="1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i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1274381684"/>
                  </a:ext>
                </a:extLst>
              </a:tr>
              <a:tr h="4696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əʊdiəm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dium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endParaRPr lang="en-US" sz="1900" b="1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tri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2391046599"/>
                  </a:ext>
                </a:extLst>
              </a:tr>
              <a:tr h="4696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ɪlvər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lver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</a:t>
                      </a:r>
                      <a:endParaRPr lang="en-US" sz="1900" b="1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c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c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2176232893"/>
                  </a:ext>
                </a:extLst>
              </a:tr>
              <a:tr h="4696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klɔːriːn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lorin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o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o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7371390"/>
                  </a:ext>
                </a:extLst>
              </a:tr>
              <a:tr h="4696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lɪ</a:t>
                      </a:r>
                      <a:r>
                        <a:rPr lang="el-GR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əm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thium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ti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ắng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2610803271"/>
                  </a:ext>
                </a:extLst>
              </a:tr>
              <a:tr h="4696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aɪədaɪn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din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ốt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2509596262"/>
                  </a:ext>
                </a:extLst>
              </a:tr>
              <a:tr h="4696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haɪdrədʒən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drogen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ả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1249178033"/>
                  </a:ext>
                </a:extLst>
              </a:tr>
              <a:tr h="4696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brəʊmiːn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omin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omine 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2389521109"/>
                  </a:ext>
                </a:extLst>
              </a:tr>
              <a:tr h="4696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haɪˈdrɒksaɪd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droxid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OH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droxide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1584687846"/>
                  </a:ext>
                </a:extLst>
              </a:tr>
              <a:tr h="4696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naɪtreɪt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trat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NO</a:t>
                      </a:r>
                      <a:r>
                        <a:rPr lang="en-US" sz="1900" b="1" u="none" strike="noStrike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trate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2559505906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14627B1-BDB4-46CF-99A3-9B0F1D449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09" y="0"/>
            <a:ext cx="966854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tabLst>
                <a:tab pos="342900" algn="l"/>
                <a:tab pos="457200" algn="l"/>
                <a:tab pos="685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en-US" altLang="en-US" sz="6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/ ÔN BÀI</a:t>
            </a:r>
          </a:p>
        </p:txBody>
      </p:sp>
      <p:pic>
        <p:nvPicPr>
          <p:cNvPr id="5" name="NHÓM I">
            <a:hlinkClick r:id="" action="ppaction://media"/>
            <a:extLst>
              <a:ext uri="{FF2B5EF4-FFF2-40B4-BE49-F238E27FC236}">
                <a16:creationId xmlns:a16="http://schemas.microsoft.com/office/drawing/2014/main" id="{BD9E4B92-CC86-4ADA-BDA2-B4B0F14CD04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76133" y="1107996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68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13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repeatCount="2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7F25A53A-F90C-4155-AB5D-4B6468EAA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163" y="2203450"/>
            <a:ext cx="361632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MgCl</a:t>
            </a:r>
            <a:r>
              <a:rPr lang="en-US" altLang="en-US" sz="96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4515" name="TextBox 27">
            <a:extLst>
              <a:ext uri="{FF2B5EF4-FFF2-40B4-BE49-F238E27FC236}">
                <a16:creationId xmlns:a16="http://schemas.microsoft.com/office/drawing/2014/main" id="{0F0CDC66-4329-404B-AA7C-E9DE0AE70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763"/>
            <a:ext cx="12192000" cy="76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công thức hóa học nhanh (trọng tâm)</a:t>
            </a:r>
            <a:endParaRPr lang="en-US" altLang="en-US" sz="4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497147-90A3-4812-88AD-5A1F4483E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3775" y="1681163"/>
            <a:ext cx="10080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9A20672-E4F0-4949-821E-BA4BA3EBC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2197100"/>
            <a:ext cx="19700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endParaRPr lang="en-US" altLang="en-US" sz="9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36E3B0-A611-4512-B3BB-AA9649A02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1538" y="1685925"/>
            <a:ext cx="8937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56A038D-C48D-4925-B731-19A19918C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713" y="2220913"/>
            <a:ext cx="154781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endParaRPr lang="en-US" altLang="en-US" sz="9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5D25BD2-2BDA-4C99-80C3-A08DB0C15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2274888"/>
            <a:ext cx="9461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altLang="en-US" sz="9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B3D769D-25D6-4AF7-9541-21AF957A9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4488" y="2847975"/>
            <a:ext cx="893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80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8BE1B38-AF98-4D9F-9846-24112D6D6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388" y="2819400"/>
            <a:ext cx="893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8000" b="1" baseline="-25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23" name="TextBox 28">
            <a:extLst>
              <a:ext uri="{FF2B5EF4-FFF2-40B4-BE49-F238E27FC236}">
                <a16:creationId xmlns:a16="http://schemas.microsoft.com/office/drawing/2014/main" id="{6108C9E7-4590-422E-9F97-9A5CB7EFD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65825"/>
            <a:ext cx="12192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óa trị viết số la mã. Chỉ số viết số tự nhiên, chỉ số 1 không viết.</a:t>
            </a:r>
            <a:endParaRPr lang="en-US" altLang="en-US" sz="32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2.96296E-6 L 0.36107 0.1930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47" y="9653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2.59259E-6 L -0.1961 0.19583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5" y="9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6" grpId="1"/>
      <p:bldP spid="6" grpId="2"/>
      <p:bldP spid="22" grpId="0"/>
      <p:bldP spid="10" grpId="0"/>
      <p:bldP spid="10" grpId="1"/>
      <p:bldP spid="10" grpId="2"/>
      <p:bldP spid="23" grpId="0"/>
      <p:bldP spid="25" grpId="0"/>
      <p:bldP spid="38" grpId="0"/>
      <p:bldP spid="38" grpId="1"/>
      <p:bldP spid="27" grpId="0"/>
      <p:bldP spid="27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66ECED4B-593B-4142-A3E4-DB18611B6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163" y="2203450"/>
            <a:ext cx="376713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MgCl</a:t>
            </a:r>
            <a:r>
              <a:rPr lang="en-US" altLang="en-US" sz="96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5539" name="TextBox 27">
            <a:extLst>
              <a:ext uri="{FF2B5EF4-FFF2-40B4-BE49-F238E27FC236}">
                <a16:creationId xmlns:a16="http://schemas.microsoft.com/office/drawing/2014/main" id="{B0F2508F-1DBA-4534-9F10-D6D044D37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763"/>
            <a:ext cx="12192000" cy="76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công thức hóa học nhanh (trọng tâm)</a:t>
            </a:r>
            <a:endParaRPr lang="en-US" altLang="en-US" sz="4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BB714C-8306-4753-A96D-81B7F6E2F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3775" y="1681163"/>
            <a:ext cx="10080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9402773-B3A3-46F5-86BD-F682B9F32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2197100"/>
            <a:ext cx="19700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endParaRPr lang="en-US" altLang="en-US" sz="9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42111A-A53D-4CD6-B803-EB445CA3A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1538" y="1685925"/>
            <a:ext cx="8937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16FD2B7-EB09-4E10-8A1B-A2F292B25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713" y="2220913"/>
            <a:ext cx="154781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endParaRPr lang="en-US" altLang="en-US" sz="9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9914C34-589C-40B3-96A3-661C1B6BA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2274888"/>
            <a:ext cx="9461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altLang="en-US" sz="9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B9A8671-297B-4367-B6D1-9951F1346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4488" y="2847975"/>
            <a:ext cx="893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80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39C6C65-0C26-4FD9-9F61-9BC763204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388" y="2819400"/>
            <a:ext cx="893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8000" b="1" baseline="-25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547" name="TextBox 28">
            <a:extLst>
              <a:ext uri="{FF2B5EF4-FFF2-40B4-BE49-F238E27FC236}">
                <a16:creationId xmlns:a16="http://schemas.microsoft.com/office/drawing/2014/main" id="{5B8EECCE-BEAD-4C9D-BF96-3E4E9F375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65825"/>
            <a:ext cx="12192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óa trị viết số la mã. Chỉ số viết số tự nhiên, chỉ số 1 không viết.</a:t>
            </a:r>
            <a:endParaRPr lang="en-US" altLang="en-US" sz="32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2.96296E-6 L 0.36107 0.1930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47" y="965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2.59259E-6 L -0.1961 0.1958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5" y="9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4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6" grpId="1"/>
      <p:bldP spid="6" grpId="2"/>
      <p:bldP spid="22" grpId="0"/>
      <p:bldP spid="10" grpId="0"/>
      <p:bldP spid="10" grpId="1"/>
      <p:bldP spid="10" grpId="2"/>
      <p:bldP spid="23" grpId="0"/>
      <p:bldP spid="25" grpId="0"/>
      <p:bldP spid="38" grpId="0"/>
      <p:bldP spid="38" grpId="1"/>
      <p:bldP spid="27" grpId="0"/>
      <p:bldP spid="27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DE13E14B-8B2B-418C-8546-FB1861A1B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3600" y="2193925"/>
            <a:ext cx="275748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endParaRPr lang="en-US" altLang="en-US" sz="96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563" name="TextBox 27">
            <a:extLst>
              <a:ext uri="{FF2B5EF4-FFF2-40B4-BE49-F238E27FC236}">
                <a16:creationId xmlns:a16="http://schemas.microsoft.com/office/drawing/2014/main" id="{752F8255-C449-4A2C-B03A-7D95B7D7F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763"/>
            <a:ext cx="12192000" cy="76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công thức hóa học nhanh (trọng tâm)</a:t>
            </a:r>
            <a:endParaRPr lang="en-US" altLang="en-US" sz="4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080634-F0D0-4988-ADE2-5F3608779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488" y="1681163"/>
            <a:ext cx="10080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EABC2F6-2D2F-404D-8141-C8EC43E3B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3588" y="2197100"/>
            <a:ext cx="19716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altLang="en-US" sz="9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4649D5D-6166-4827-B053-D55BA84C7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1538" y="1685925"/>
            <a:ext cx="8937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A433701-F7C1-49D2-9BCF-9B73C71E7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163" y="2190750"/>
            <a:ext cx="1549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9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1E57D94-5544-4C2E-8473-C410FE305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2274888"/>
            <a:ext cx="9461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altLang="en-US" sz="9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DA46EE1-75A4-492E-86DC-2D81B89DF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4488" y="2817813"/>
            <a:ext cx="893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80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FB8453C-78A2-4AAF-8A8E-73461FDA9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388" y="2819400"/>
            <a:ext cx="893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8000" b="1" baseline="-25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571" name="TextBox 28">
            <a:extLst>
              <a:ext uri="{FF2B5EF4-FFF2-40B4-BE49-F238E27FC236}">
                <a16:creationId xmlns:a16="http://schemas.microsoft.com/office/drawing/2014/main" id="{7CDA63BC-06C3-44D6-AEE0-4DEFAE3AD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65825"/>
            <a:ext cx="12192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óa trị viết số la mã. Chỉ số viết số tự nhiên, chỉ số 1 không viết.</a:t>
            </a:r>
            <a:endParaRPr lang="en-US" altLang="en-US" sz="32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99992A9-116B-41D0-96F1-84BD867B8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9000" y="2833688"/>
            <a:ext cx="893763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8000" b="1" baseline="-25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B86D97F-560D-49AC-A852-944AE6004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4488" y="2767013"/>
            <a:ext cx="893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80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96296E-6 L 0.33776 0.19468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88" y="9722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2.59259E-6 L -0.1961 0.19583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5" y="9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6" grpId="1"/>
      <p:bldP spid="6" grpId="2"/>
      <p:bldP spid="22" grpId="0"/>
      <p:bldP spid="10" grpId="0"/>
      <p:bldP spid="10" grpId="1"/>
      <p:bldP spid="10" grpId="2"/>
      <p:bldP spid="23" grpId="0"/>
      <p:bldP spid="25" grpId="0"/>
      <p:bldP spid="38" grpId="0"/>
      <p:bldP spid="38" grpId="1"/>
      <p:bldP spid="27" grpId="0"/>
      <p:bldP spid="27" grpId="1"/>
      <p:bldP spid="15" grpId="0"/>
      <p:bldP spid="15" grpId="1"/>
      <p:bldP spid="16" grpId="0"/>
      <p:bldP spid="16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6BD41056-0F2C-4CA1-938D-31D716191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3600" y="2193925"/>
            <a:ext cx="275748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endParaRPr lang="en-US" altLang="en-US" sz="96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587" name="TextBox 27">
            <a:extLst>
              <a:ext uri="{FF2B5EF4-FFF2-40B4-BE49-F238E27FC236}">
                <a16:creationId xmlns:a16="http://schemas.microsoft.com/office/drawing/2014/main" id="{2A6F00D1-5A45-4CB0-BF4D-CF919244D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763"/>
            <a:ext cx="12192000" cy="76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công thức hóa học nhanh (trọng tâm)</a:t>
            </a:r>
            <a:endParaRPr lang="en-US" altLang="en-US" sz="4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44B3B6-7A5D-43DF-A0C0-F508D39D0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488" y="1681163"/>
            <a:ext cx="10080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FCF79C2-0699-454A-8271-674920A9C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3588" y="2197100"/>
            <a:ext cx="19716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altLang="en-US" sz="9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2C8CA22-D0CE-4B0F-8819-4B672CB60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1538" y="1685925"/>
            <a:ext cx="8937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995423E-5BE5-4093-B189-E2809525C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163" y="2190750"/>
            <a:ext cx="1549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9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9FE67B9-D893-4420-8A64-31B1F6953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2274888"/>
            <a:ext cx="9461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altLang="en-US" sz="9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0D2EE08-F416-4E11-BFB1-F82075445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4488" y="2817813"/>
            <a:ext cx="893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80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DA702BF-2360-4A2F-818F-D4F92BA4E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388" y="2819400"/>
            <a:ext cx="893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8000" b="1" baseline="-25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595" name="TextBox 28">
            <a:extLst>
              <a:ext uri="{FF2B5EF4-FFF2-40B4-BE49-F238E27FC236}">
                <a16:creationId xmlns:a16="http://schemas.microsoft.com/office/drawing/2014/main" id="{CE141192-0331-445E-8205-F2033E720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65825"/>
            <a:ext cx="12192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óa trị viết số la mã. Chỉ số viết số tự nhiên, chỉ số 1 không viết.</a:t>
            </a:r>
            <a:endParaRPr lang="en-US" altLang="en-US" sz="32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AAB815F-63D0-4BA8-BA5B-87690DC48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9000" y="2833688"/>
            <a:ext cx="893763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8000" b="1" baseline="-25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2D5B95E-EA7F-4D3B-9E15-5ECBB190E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4488" y="2767013"/>
            <a:ext cx="893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80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96296E-6 L 0.33776 0.1946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88" y="972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2.59259E-6 L -0.1961 0.1958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5" y="9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4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5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6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6" grpId="1"/>
      <p:bldP spid="6" grpId="2"/>
      <p:bldP spid="22" grpId="0"/>
      <p:bldP spid="10" grpId="0"/>
      <p:bldP spid="10" grpId="1"/>
      <p:bldP spid="10" grpId="2"/>
      <p:bldP spid="23" grpId="0"/>
      <p:bldP spid="25" grpId="0"/>
      <p:bldP spid="38" grpId="0"/>
      <p:bldP spid="38" grpId="1"/>
      <p:bldP spid="27" grpId="0"/>
      <p:bldP spid="27" grpId="1"/>
      <p:bldP spid="15" grpId="0"/>
      <p:bldP spid="15" grpId="1"/>
      <p:bldP spid="16" grpId="0"/>
      <p:bldP spid="16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67796926-1366-4964-9647-9BFA07618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2413" y="2062163"/>
            <a:ext cx="70485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endParaRPr lang="en-US" altLang="en-US" sz="96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611" name="TextBox 27">
            <a:extLst>
              <a:ext uri="{FF2B5EF4-FFF2-40B4-BE49-F238E27FC236}">
                <a16:creationId xmlns:a16="http://schemas.microsoft.com/office/drawing/2014/main" id="{C39F5FAB-43C5-498D-BC6F-519501755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763"/>
            <a:ext cx="12192000" cy="76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công thức hóa học nhanh (trọng tâm)</a:t>
            </a:r>
            <a:endParaRPr lang="en-US" altLang="en-US" sz="4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A69477F-E133-40A0-B0DA-12D483D87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488" y="1681163"/>
            <a:ext cx="10080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6B428D3-6E11-4BC5-B777-297AC827E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3588" y="2197100"/>
            <a:ext cx="19716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endParaRPr lang="en-US" altLang="en-US" sz="9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250731-2DA9-4935-B393-A9D92BF05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2888" y="1685925"/>
            <a:ext cx="8937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0ACF7BC-70E8-4AD6-8D8E-60A779713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163" y="2190750"/>
            <a:ext cx="30289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altLang="en-US" sz="9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A3E09F6-307E-4512-B206-2AB640BC3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2274888"/>
            <a:ext cx="9461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altLang="en-US" sz="9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6ABDE3D-1A3A-4493-BAB2-1E3CCCBDA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1675" y="2833688"/>
            <a:ext cx="893763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80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27FF23E-D47E-4810-98CD-77A55E0E4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388" y="2819400"/>
            <a:ext cx="893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8000" b="1" baseline="-25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619" name="TextBox 28">
            <a:extLst>
              <a:ext uri="{FF2B5EF4-FFF2-40B4-BE49-F238E27FC236}">
                <a16:creationId xmlns:a16="http://schemas.microsoft.com/office/drawing/2014/main" id="{3BF023DB-349F-4D2B-B7D8-EE09416C8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65825"/>
            <a:ext cx="12192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óa trị viết số la mã. Chỉ số viết số tự nhiên, chỉ số 1 không viết.</a:t>
            </a:r>
            <a:endParaRPr lang="en-US" altLang="en-US" sz="32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BED6955-8623-49DE-B633-9608DAB65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5388" y="2200275"/>
            <a:ext cx="60118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Ca(NO</a:t>
            </a:r>
            <a:r>
              <a:rPr lang="en-US" altLang="en-US" sz="9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9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96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D41EFDF-3554-40AD-A3C3-0E8F1A029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2275" y="2038350"/>
            <a:ext cx="67786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96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96296E-6 L 0.46432 0.196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16" y="981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2.59259E-6 L -0.24831 0.1939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422" y="9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4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4" grpId="1"/>
      <p:bldP spid="6" grpId="0"/>
      <p:bldP spid="6" grpId="1"/>
      <p:bldP spid="6" grpId="2"/>
      <p:bldP spid="22" grpId="0"/>
      <p:bldP spid="10" grpId="0"/>
      <p:bldP spid="10" grpId="1"/>
      <p:bldP spid="10" grpId="2"/>
      <p:bldP spid="23" grpId="0"/>
      <p:bldP spid="25" grpId="0"/>
      <p:bldP spid="38" grpId="0"/>
      <p:bldP spid="38" grpId="1"/>
      <p:bldP spid="27" grpId="0"/>
      <p:bldP spid="27" grpId="1"/>
      <p:bldP spid="17" grpId="0"/>
      <p:bldP spid="18" grpId="0"/>
      <p:bldP spid="18" grpId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3C55A848-5185-4264-880C-2BC424EF9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2413" y="2062163"/>
            <a:ext cx="70485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endParaRPr lang="en-US" altLang="en-US" sz="96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635" name="TextBox 27">
            <a:extLst>
              <a:ext uri="{FF2B5EF4-FFF2-40B4-BE49-F238E27FC236}">
                <a16:creationId xmlns:a16="http://schemas.microsoft.com/office/drawing/2014/main" id="{59E85C0D-12A5-4AB0-9113-C476CEB82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763"/>
            <a:ext cx="12192000" cy="76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công thức hóa học nhanh (trọng tâm)</a:t>
            </a:r>
            <a:endParaRPr lang="en-US" altLang="en-US" sz="44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2FEC8A9-BAF1-4B86-AF21-C6B1333D4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488" y="1681163"/>
            <a:ext cx="10080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F0F7692-2A77-4676-B330-1726F1BB3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3588" y="2197100"/>
            <a:ext cx="19716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endParaRPr lang="en-US" altLang="en-US" sz="9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FFCC6B4-CB40-4700-89B0-9C3930DF2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2888" y="1685925"/>
            <a:ext cx="8937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1BED06D-0C26-49A4-98D3-6F0F7F4A4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163" y="2190750"/>
            <a:ext cx="30289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altLang="en-US" sz="9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2A9DCA8-83DC-4915-B46D-F371A7885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2274888"/>
            <a:ext cx="9461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altLang="en-US" sz="9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428E70C-A4A5-4470-BB85-BE2983CA6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1675" y="2833688"/>
            <a:ext cx="893763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80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E7863AB-6036-45E0-A460-04B8F9EA1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388" y="2819400"/>
            <a:ext cx="893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8000" b="1" baseline="-25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643" name="TextBox 28">
            <a:extLst>
              <a:ext uri="{FF2B5EF4-FFF2-40B4-BE49-F238E27FC236}">
                <a16:creationId xmlns:a16="http://schemas.microsoft.com/office/drawing/2014/main" id="{29F8ACFA-A09E-44F8-BA48-ABF550041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65825"/>
            <a:ext cx="12192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óa trị viết số la mã. Chỉ số viết số tự nhiên, chỉ số 1 không viết.</a:t>
            </a:r>
            <a:endParaRPr lang="en-US" altLang="en-US" sz="32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5056495-DC9E-4D7D-AFF1-6190DC944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5388" y="2200275"/>
            <a:ext cx="60118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Ca(NO</a:t>
            </a:r>
            <a:r>
              <a:rPr lang="en-US" altLang="en-US" sz="9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9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96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BCAEF48-7704-43B3-A6F2-436790D03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2275" y="2038350"/>
            <a:ext cx="67786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96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2.96296E-6 L 0.46432 0.196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16" y="981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2.59259E-6 L -0.24831 0.1939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422" y="9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4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1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4" grpId="1"/>
      <p:bldP spid="6" grpId="0"/>
      <p:bldP spid="6" grpId="1"/>
      <p:bldP spid="6" grpId="2"/>
      <p:bldP spid="22" grpId="0"/>
      <p:bldP spid="10" grpId="0"/>
      <p:bldP spid="10" grpId="1"/>
      <p:bldP spid="10" grpId="2"/>
      <p:bldP spid="23" grpId="0"/>
      <p:bldP spid="25" grpId="0"/>
      <p:bldP spid="38" grpId="0"/>
      <p:bldP spid="38" grpId="1"/>
      <p:bldP spid="27" grpId="0"/>
      <p:bldP spid="27" grpId="1"/>
      <p:bldP spid="17" grpId="0"/>
      <p:bldP spid="18" grpId="0"/>
      <p:bldP spid="18" grpId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C3EE2DB-C094-4187-8395-6A76687F2C9C}"/>
              </a:ext>
            </a:extLst>
          </p:cNvPr>
          <p:cNvGraphicFramePr>
            <a:graphicFrameLocks noGrp="1"/>
          </p:cNvGraphicFramePr>
          <p:nvPr/>
        </p:nvGraphicFramePr>
        <p:xfrm>
          <a:off x="4129088" y="1804988"/>
          <a:ext cx="7708900" cy="434041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2293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16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34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14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200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2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8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2400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2400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I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2400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ỬA LẠI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300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en-US" sz="36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Cl</a:t>
                      </a:r>
                      <a:r>
                        <a:rPr lang="en-US" sz="3600" b="1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b="1" baseline="-25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6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6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6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300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6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O</a:t>
                      </a:r>
                      <a:endParaRPr lang="en-US" sz="28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6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6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6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300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6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Cl</a:t>
                      </a:r>
                      <a:r>
                        <a:rPr lang="pt-BR" sz="3600" b="1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6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6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6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300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6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CO</a:t>
                      </a:r>
                      <a:r>
                        <a:rPr lang="pt-BR" sz="3600" b="1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8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6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6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6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66" marR="68566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0690" name="TextBox 35">
            <a:extLst>
              <a:ext uri="{FF2B5EF4-FFF2-40B4-BE49-F238E27FC236}">
                <a16:creationId xmlns:a16="http://schemas.microsoft.com/office/drawing/2014/main" id="{DE4F020F-738C-4741-982B-09EACE729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2192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/ CỦNG CỐ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 2 PHÚT</a:t>
            </a:r>
            <a:endParaRPr lang="en-US" altLang="en-US" sz="48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91" name="Rectangle 1">
            <a:extLst>
              <a:ext uri="{FF2B5EF4-FFF2-40B4-BE49-F238E27FC236}">
                <a16:creationId xmlns:a16="http://schemas.microsoft.com/office/drawing/2014/main" id="{0C290857-6270-45A6-B434-C6D74BC7A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8" y="1809750"/>
            <a:ext cx="3346450" cy="369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2 (6/38 SGK) Hãy chỉ ra những công thức hóa học viết sai và sửa lại cho đúng.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0692" name="Picture 3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9EAB527B-C20C-4022-B3DA-D18C539E9D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318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ircl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8D8DFA6A-8FF9-4A22-92D5-5A8AA64B18AF}"/>
              </a:ext>
            </a:extLst>
          </p:cNvPr>
          <p:cNvGraphicFramePr>
            <a:graphicFrameLocks noGrp="1"/>
          </p:cNvGraphicFramePr>
          <p:nvPr/>
        </p:nvGraphicFramePr>
        <p:xfrm>
          <a:off x="876300" y="1282700"/>
          <a:ext cx="10369550" cy="540227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998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79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51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47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67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2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4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200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200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I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3200" b="1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ỬA LẠI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38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en-US" sz="4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Cl</a:t>
                      </a:r>
                      <a:r>
                        <a:rPr lang="en-US" sz="4400" b="1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3600" b="1" baseline="-25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4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3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4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3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4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3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38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4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O</a:t>
                      </a:r>
                      <a:endParaRPr lang="en-US" sz="3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4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3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4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3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4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3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38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4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Cl</a:t>
                      </a:r>
                      <a:r>
                        <a:rPr lang="pt-BR" sz="4400" b="1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3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4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3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4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3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4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3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4387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4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CO</a:t>
                      </a:r>
                      <a:r>
                        <a:rPr lang="pt-BR" sz="4400" b="1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3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4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3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4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3600" b="1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1371600" algn="l"/>
                          <a:tab pos="2057400" algn="l"/>
                          <a:tab pos="2514600" algn="l"/>
                        </a:tabLst>
                      </a:pPr>
                      <a:r>
                        <a:rPr lang="pt-BR" sz="4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3600" b="1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76" marR="68576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E73DEDF-CF02-410D-BE57-79B3A1F2A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188" y="2035175"/>
            <a:ext cx="7064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3F3B03-4562-4FC9-B549-01AEA5158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4688" y="3173413"/>
            <a:ext cx="5238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7727BFD-656A-427E-A1D6-ED3F2B128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050" y="5437188"/>
            <a:ext cx="523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7F152B-76CE-4570-8F12-6CE77B630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0550" y="4306888"/>
            <a:ext cx="660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2574501-F858-4062-97B6-5D465E9F7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5388" y="2039938"/>
            <a:ext cx="4746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2217E9-9315-40B1-BBC8-0B9FC7F5A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5688" y="3173413"/>
            <a:ext cx="660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1A66078-1CE8-46EE-B558-93B8F3D1C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5850" y="5441950"/>
            <a:ext cx="661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3214B49-052B-45BF-AE5A-6CC472AA8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2538" y="4311650"/>
            <a:ext cx="660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solidFill>
                  <a:srgbClr val="2007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FD8D93C-9397-454B-A86A-9D64282CC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2813" y="2319338"/>
            <a:ext cx="19843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58EC509-4030-4902-A246-C84E1595A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7188" y="2205038"/>
            <a:ext cx="32686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AlCl</a:t>
            </a:r>
            <a:r>
              <a:rPr lang="en-US" altLang="en-US" sz="4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0CD9289-7D14-48C1-A118-10DAE8C9C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2813" y="3430588"/>
            <a:ext cx="19843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819288B-CE52-461C-AB32-262CF8E14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7188" y="3368675"/>
            <a:ext cx="32686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4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48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931349C-A5E8-4CBC-BBAB-39E91042F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738" y="4510088"/>
            <a:ext cx="21240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D50CFFD-2888-4D99-9BC4-1CEF0EFC4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2813" y="5729288"/>
            <a:ext cx="19843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AAB790A-5EEA-498C-AD4C-85B13A9F8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7188" y="5684838"/>
            <a:ext cx="32686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en-US" sz="4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en-US" sz="4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1729" name="Rectangle 1">
            <a:extLst>
              <a:ext uri="{FF2B5EF4-FFF2-40B4-BE49-F238E27FC236}">
                <a16:creationId xmlns:a16="http://schemas.microsoft.com/office/drawing/2014/main" id="{EA18A65B-0058-4FE8-8E45-4BFDCB793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588"/>
            <a:ext cx="11263312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28600" algn="l"/>
                <a:tab pos="457200" algn="l"/>
                <a:tab pos="1371600" algn="l"/>
                <a:tab pos="2057400" algn="l"/>
                <a:tab pos="2514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2 (6/38 SGK) Hãy chỉ ra những công thức hóa học viết sai và sửa lại cho đúng.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5" grpId="0"/>
      <p:bldP spid="21" grpId="0"/>
      <p:bldP spid="22" grpId="0"/>
      <p:bldP spid="25" grpId="0"/>
      <p:bldP spid="26" grpId="0"/>
      <p:bldP spid="27" grpId="0"/>
      <p:bldP spid="29" grpId="0"/>
      <p:bldP spid="3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loud 9">
            <a:extLst>
              <a:ext uri="{FF2B5EF4-FFF2-40B4-BE49-F238E27FC236}">
                <a16:creationId xmlns:a16="http://schemas.microsoft.com/office/drawing/2014/main" id="{4F969FA1-A40B-41ED-9E47-0D3DF8529D8B}"/>
              </a:ext>
            </a:extLst>
          </p:cNvPr>
          <p:cNvSpPr/>
          <p:nvPr/>
        </p:nvSpPr>
        <p:spPr>
          <a:xfrm>
            <a:off x="0" y="20638"/>
            <a:ext cx="12352338" cy="1431925"/>
          </a:xfrm>
          <a:prstGeom prst="cloud">
            <a:avLst/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1400" kern="0" dirty="0">
              <a:cs typeface="Arial" panose="020B0604020202020204" pitchFamily="34" charset="0"/>
              <a:sym typeface="Arial"/>
            </a:endParaRPr>
          </a:p>
        </p:txBody>
      </p:sp>
      <p:sp>
        <p:nvSpPr>
          <p:cNvPr id="72707" name="TextBox 10">
            <a:extLst>
              <a:ext uri="{FF2B5EF4-FFF2-40B4-BE49-F238E27FC236}">
                <a16:creationId xmlns:a16="http://schemas.microsoft.com/office/drawing/2014/main" id="{29ACB5E4-0574-48FC-889F-BE82DC722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663" y="466725"/>
            <a:ext cx="10117137" cy="64611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Font typeface="Arial" panose="020B0604020202020204" pitchFamily="34" charset="0"/>
              <a:buNone/>
            </a:pPr>
            <a:r>
              <a:rPr lang="en-US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Cách lấy bài giảng trên trang web lms.vnedu.v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5BCCDA3-FA8B-4899-9AE4-8287457728A2}"/>
              </a:ext>
            </a:extLst>
          </p:cNvPr>
          <p:cNvSpPr txBox="1"/>
          <p:nvPr/>
        </p:nvSpPr>
        <p:spPr>
          <a:xfrm>
            <a:off x="514350" y="2132013"/>
            <a:ext cx="11430000" cy="206216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ước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1: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ọn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óa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  <a:p>
            <a:pPr eaLnBrk="1" hangingPunct="1">
              <a:defRPr/>
            </a:pP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ước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: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ọn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ối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–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ọn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ôn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–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ìm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iếm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  <a:p>
            <a:pPr eaLnBrk="1" hangingPunct="1">
              <a:defRPr/>
            </a:pP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ước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3: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ọn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ề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ương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–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ọn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–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ăng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ý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  <a:p>
            <a:pPr eaLnBrk="1" hangingPunct="1">
              <a:defRPr/>
            </a:pP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ước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4: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ành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ời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an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em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ết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ài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iệu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ì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ới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“</a:t>
            </a:r>
            <a:r>
              <a:rPr lang="en-US" altLang="en-US" sz="3200" dirty="0" err="1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ạt</a:t>
            </a:r>
            <a:r>
              <a:rPr lang="en-US" altLang="en-US" sz="3200" dirty="0">
                <a:solidFill>
                  <a:srgbClr val="19191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”.</a:t>
            </a:r>
            <a:endParaRPr lang="en-US" altLang="en-US" sz="3200" dirty="0">
              <a:solidFill>
                <a:srgbClr val="19191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7" name="Slide Number Placeholder 2">
            <a:extLst>
              <a:ext uri="{FF2B5EF4-FFF2-40B4-BE49-F238E27FC236}">
                <a16:creationId xmlns:a16="http://schemas.microsoft.com/office/drawing/2014/main" id="{5ACF0D83-17A4-4F0A-89A5-AC48A9D3FD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buClr>
                <a:srgbClr val="000000"/>
              </a:buClr>
              <a:buFont typeface="Arial" panose="020B0604020202020204" pitchFamily="34" charset="0"/>
              <a:defRPr sz="1867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990575" indent="-380990">
              <a:buClr>
                <a:srgbClr val="000000"/>
              </a:buClr>
              <a:buFont typeface="Arial" panose="020B0604020202020204" pitchFamily="34" charset="0"/>
              <a:defRPr sz="1867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523962" indent="-304792">
              <a:buClr>
                <a:srgbClr val="000000"/>
              </a:buClr>
              <a:buFont typeface="Arial" panose="020B0604020202020204" pitchFamily="34" charset="0"/>
              <a:defRPr sz="1867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2133547" indent="-304792">
              <a:buClr>
                <a:srgbClr val="000000"/>
              </a:buClr>
              <a:buFont typeface="Arial" panose="020B0604020202020204" pitchFamily="34" charset="0"/>
              <a:defRPr sz="1867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743131" indent="-304792">
              <a:buClr>
                <a:srgbClr val="000000"/>
              </a:buClr>
              <a:buFont typeface="Arial" panose="020B0604020202020204" pitchFamily="34" charset="0"/>
              <a:defRPr sz="1867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3352716" indent="-304792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867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3962301" indent="-304792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867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4571886" indent="-304792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867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5181470" indent="-304792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Arial" panose="020B0604020202020204" pitchFamily="34" charset="0"/>
              <a:defRPr sz="1867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>
              <a:defRPr/>
            </a:pPr>
            <a:fld id="{2868631F-6808-4658-9989-00573B6CC6C5}" type="slidenum">
              <a:rPr lang="en-US" altLang="en-US" smtClean="0"/>
              <a:pPr>
                <a:defRPr/>
              </a:pPr>
              <a:t>48</a:t>
            </a:fld>
            <a:endParaRPr lang="en-US" altLang="en-US"/>
          </a:p>
        </p:txBody>
      </p:sp>
      <p:sp>
        <p:nvSpPr>
          <p:cNvPr id="72710" name="TextBox 6">
            <a:extLst>
              <a:ext uri="{FF2B5EF4-FFF2-40B4-BE49-F238E27FC236}">
                <a16:creationId xmlns:a16="http://schemas.microsoft.com/office/drawing/2014/main" id="{57F3FBD0-36B4-4738-83A8-1A2DA1721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" y="4679950"/>
            <a:ext cx="12192000" cy="14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THỜI GIAN THỐNG KÊ HỌC SINH XEM LẠI BÀI, LÀM BÀI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THÁNG 9 + 10: 14g </a:t>
            </a:r>
            <a:r>
              <a:rPr lang="en-US" alt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Thứ</a:t>
            </a:r>
            <a:r>
              <a:rPr lang="en-US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 7 30/10/2021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>
            <a:extLst>
              <a:ext uri="{FF2B5EF4-FFF2-40B4-BE49-F238E27FC236}">
                <a16:creationId xmlns:a16="http://schemas.microsoft.com/office/drawing/2014/main" id="{3AD53D22-02B3-4D9D-9741-C54018B466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6638" y="4937125"/>
            <a:ext cx="2265362" cy="192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1FE17E4-963A-4C24-9E56-35BE147E157B}"/>
              </a:ext>
            </a:extLst>
          </p:cNvPr>
          <p:cNvSpPr/>
          <p:nvPr/>
        </p:nvSpPr>
        <p:spPr>
          <a:xfrm>
            <a:off x="365638" y="213908"/>
            <a:ext cx="9817452" cy="6372421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lnSpc>
                <a:spcPct val="150000"/>
              </a:lnSpc>
              <a:defRPr/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/ DẶN DÒ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</a:p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ms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TẬP HÓA 8 TUẦN 7 (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BÀI GIẢNG HÓA 8 TUẦN 7) </a:t>
            </a:r>
          </a:p>
          <a:p>
            <a:pPr algn="ctr" eaLnBrk="1" hangingPunct="1">
              <a:lnSpc>
                <a:spcPct val="150000"/>
              </a:lnSpc>
              <a:buClrTx/>
              <a:buFontTx/>
              <a:buNone/>
            </a:pP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/10/2021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g 30/10/2021.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ms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VBM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3200" b="1" dirty="0">
                <a:solidFill>
                  <a:srgbClr val="000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000" b="1" dirty="0">
              <a:solidFill>
                <a:srgbClr val="0001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123B77D-6C08-4641-9A52-81F4964B3D55}"/>
              </a:ext>
            </a:extLst>
          </p:cNvPr>
          <p:cNvGraphicFramePr/>
          <p:nvPr/>
        </p:nvGraphicFramePr>
        <p:xfrm>
          <a:off x="364708" y="308779"/>
          <a:ext cx="8760264" cy="5964333"/>
        </p:xfrm>
        <a:graphic>
          <a:graphicData uri="http://schemas.openxmlformats.org/drawingml/2006/table">
            <a:tbl>
              <a:tblPr firstRow="1" firstCol="1" bandRow="1"/>
              <a:tblGrid>
                <a:gridCol w="1038889">
                  <a:extLst>
                    <a:ext uri="{9D8B030D-6E8A-4147-A177-3AD203B41FA5}">
                      <a16:colId xmlns:a16="http://schemas.microsoft.com/office/drawing/2014/main" val="1330064542"/>
                    </a:ext>
                  </a:extLst>
                </a:gridCol>
                <a:gridCol w="1582563">
                  <a:extLst>
                    <a:ext uri="{9D8B030D-6E8A-4147-A177-3AD203B41FA5}">
                      <a16:colId xmlns:a16="http://schemas.microsoft.com/office/drawing/2014/main" val="984136421"/>
                    </a:ext>
                  </a:extLst>
                </a:gridCol>
                <a:gridCol w="1549695">
                  <a:extLst>
                    <a:ext uri="{9D8B030D-6E8A-4147-A177-3AD203B41FA5}">
                      <a16:colId xmlns:a16="http://schemas.microsoft.com/office/drawing/2014/main" val="468524666"/>
                    </a:ext>
                  </a:extLst>
                </a:gridCol>
                <a:gridCol w="1275561">
                  <a:extLst>
                    <a:ext uri="{9D8B030D-6E8A-4147-A177-3AD203B41FA5}">
                      <a16:colId xmlns:a16="http://schemas.microsoft.com/office/drawing/2014/main" val="1380138842"/>
                    </a:ext>
                  </a:extLst>
                </a:gridCol>
                <a:gridCol w="1711937">
                  <a:extLst>
                    <a:ext uri="{9D8B030D-6E8A-4147-A177-3AD203B41FA5}">
                      <a16:colId xmlns:a16="http://schemas.microsoft.com/office/drawing/2014/main" val="1250166758"/>
                    </a:ext>
                  </a:extLst>
                </a:gridCol>
                <a:gridCol w="1601619">
                  <a:extLst>
                    <a:ext uri="{9D8B030D-6E8A-4147-A177-3AD203B41FA5}">
                      <a16:colId xmlns:a16="http://schemas.microsoft.com/office/drawing/2014/main" val="2852621213"/>
                    </a:ext>
                  </a:extLst>
                </a:gridCol>
              </a:tblGrid>
              <a:tr h="478701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IÊN ÂM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UPAC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HH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 VIỆT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extLst>
                  <a:ext uri="{0D108BD9-81ED-4DB2-BD59-A6C34878D82A}">
                    <a16:rowId xmlns:a16="http://schemas.microsoft.com/office/drawing/2014/main" val="3185586741"/>
                  </a:ext>
                </a:extLst>
              </a:tr>
              <a:tr h="471424">
                <a:tc rowSpan="12"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43" marR="70043" marT="9728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æɡˈniːziəm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nesium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ie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á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1274381684"/>
                  </a:ext>
                </a:extLst>
              </a:tr>
              <a:tr h="4714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ælsiəm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ium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xi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2230054902"/>
                  </a:ext>
                </a:extLst>
              </a:tr>
              <a:tr h="4714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ɒksɪdʒən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ygen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i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3542270205"/>
                  </a:ext>
                </a:extLst>
              </a:tr>
              <a:tr h="4714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beriəm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ium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ri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2391046599"/>
                  </a:ext>
                </a:extLst>
              </a:tr>
              <a:tr h="41427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liːd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ad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ì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2176232893"/>
                  </a:ext>
                </a:extLst>
              </a:tr>
              <a:tr h="4714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kɒpə(r)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pper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ửa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7371390"/>
                  </a:ext>
                </a:extLst>
              </a:tr>
              <a:tr h="41427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mɜːkjəri/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rcury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g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ủy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ân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g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2610803271"/>
                  </a:ext>
                </a:extLst>
              </a:tr>
              <a:tr h="4714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zɪŋk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inc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n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ẽm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ẽm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2509596262"/>
                  </a:ext>
                </a:extLst>
              </a:tr>
              <a:tr h="4714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ʌlfaɪd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id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S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ide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1249178033"/>
                  </a:ext>
                </a:extLst>
              </a:tr>
              <a:tr h="4714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ʌlfaɪt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it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SO</a:t>
                      </a:r>
                      <a:r>
                        <a:rPr lang="en-US" sz="1900" b="1" u="none" strike="noStrike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ite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2389521109"/>
                  </a:ext>
                </a:extLst>
              </a:tr>
              <a:tr h="4714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ʌlfeɪt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at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SO</a:t>
                      </a:r>
                      <a:r>
                        <a:rPr lang="en-US" sz="1900" b="1" u="none" strike="noStrike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ate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1584687846"/>
                  </a:ext>
                </a:extLst>
              </a:tr>
              <a:tr h="41427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ɑːbənət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bonat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CO</a:t>
                      </a:r>
                      <a:r>
                        <a:rPr lang="en-US" sz="1900" b="1" u="none" strike="noStrike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bonate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124" marR="65124" marT="9045" marB="0" anchor="ctr"/>
                </a:tc>
                <a:extLst>
                  <a:ext uri="{0D108BD9-81ED-4DB2-BD59-A6C34878D82A}">
                    <a16:rowId xmlns:a16="http://schemas.microsoft.com/office/drawing/2014/main" val="2559505906"/>
                  </a:ext>
                </a:extLst>
              </a:tr>
            </a:tbl>
          </a:graphicData>
        </a:graphic>
      </p:graphicFrame>
      <p:pic>
        <p:nvPicPr>
          <p:cNvPr id="3" name="NHÓM II">
            <a:hlinkClick r:id="" action="ppaction://media"/>
            <a:extLst>
              <a:ext uri="{FF2B5EF4-FFF2-40B4-BE49-F238E27FC236}">
                <a16:creationId xmlns:a16="http://schemas.microsoft.com/office/drawing/2014/main" id="{84AFBA5B-D0AB-4EE7-8A43-037BFD97C27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831045" y="31992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43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53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repeatCount="2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1775CBE2-3BEA-4806-8610-75C1BFF6EAAB}"/>
              </a:ext>
            </a:extLst>
          </p:cNvPr>
          <p:cNvGraphicFramePr/>
          <p:nvPr/>
        </p:nvGraphicFramePr>
        <p:xfrm>
          <a:off x="347442" y="220419"/>
          <a:ext cx="9103983" cy="6123172"/>
        </p:xfrm>
        <a:graphic>
          <a:graphicData uri="http://schemas.openxmlformats.org/drawingml/2006/table">
            <a:tbl>
              <a:tblPr firstRow="1" firstCol="1" bandRow="1"/>
              <a:tblGrid>
                <a:gridCol w="1257745">
                  <a:extLst>
                    <a:ext uri="{9D8B030D-6E8A-4147-A177-3AD203B41FA5}">
                      <a16:colId xmlns:a16="http://schemas.microsoft.com/office/drawing/2014/main" val="45474189"/>
                    </a:ext>
                  </a:extLst>
                </a:gridCol>
                <a:gridCol w="1810671">
                  <a:extLst>
                    <a:ext uri="{9D8B030D-6E8A-4147-A177-3AD203B41FA5}">
                      <a16:colId xmlns:a16="http://schemas.microsoft.com/office/drawing/2014/main" val="667296258"/>
                    </a:ext>
                  </a:extLst>
                </a:gridCol>
                <a:gridCol w="1892232">
                  <a:extLst>
                    <a:ext uri="{9D8B030D-6E8A-4147-A177-3AD203B41FA5}">
                      <a16:colId xmlns:a16="http://schemas.microsoft.com/office/drawing/2014/main" val="4210054115"/>
                    </a:ext>
                  </a:extLst>
                </a:gridCol>
                <a:gridCol w="2071667">
                  <a:extLst>
                    <a:ext uri="{9D8B030D-6E8A-4147-A177-3AD203B41FA5}">
                      <a16:colId xmlns:a16="http://schemas.microsoft.com/office/drawing/2014/main" val="1037954353"/>
                    </a:ext>
                  </a:extLst>
                </a:gridCol>
                <a:gridCol w="2071668">
                  <a:extLst>
                    <a:ext uri="{9D8B030D-6E8A-4147-A177-3AD203B41FA5}">
                      <a16:colId xmlns:a16="http://schemas.microsoft.com/office/drawing/2014/main" val="380795897"/>
                    </a:ext>
                  </a:extLst>
                </a:gridCol>
              </a:tblGrid>
              <a:tr h="788925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IÊN ÂM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UPAC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HH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 VIỆT</a:t>
                      </a:r>
                      <a:endParaRPr lang="en-US" sz="1900" b="1" i="0" u="none" strike="noStrike" dirty="0"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1777438512"/>
                  </a:ext>
                </a:extLst>
              </a:tr>
              <a:tr h="788925">
                <a:tc rowSpan="2"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I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ˌæləˈmɪniəm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uminium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</a:t>
                      </a:r>
                      <a:endParaRPr lang="en-US" sz="1900" b="1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ôm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1282545533"/>
                  </a:ext>
                </a:extLst>
              </a:tr>
              <a:tr h="49419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fɒsfeɪt/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sphat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</a:t>
                      </a: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</a:t>
                      </a:r>
                      <a:r>
                        <a:rPr lang="en-US" sz="1900" b="1" u="none" strike="noStrike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900" b="1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1025606147"/>
                  </a:ext>
                </a:extLst>
              </a:tr>
              <a:tr h="494192">
                <a:tc rowSpan="2"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kɑːbən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bon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1900" b="1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2519079431"/>
                  </a:ext>
                </a:extLst>
              </a:tr>
              <a:tr h="49419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sʌlfər/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ur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1900" b="1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u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uỳnh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112187266"/>
                  </a:ext>
                </a:extLst>
              </a:tr>
              <a:tr h="494192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ɒsfərəs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 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sphorus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199740301"/>
                  </a:ext>
                </a:extLst>
              </a:tr>
              <a:tr h="494192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, III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ɪən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ron</a:t>
                      </a:r>
                      <a:endParaRPr lang="en-US" sz="1900" b="1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t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2729571574"/>
                  </a:ext>
                </a:extLst>
              </a:tr>
              <a:tr h="788925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æŋɡəniːz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nganese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n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3196652304"/>
                  </a:ext>
                </a:extLst>
              </a:tr>
              <a:tr h="788925"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ˈ</a:t>
                      </a:r>
                      <a:r>
                        <a:rPr lang="en-US" sz="1900" u="none" strike="noStrik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ɪtrədʒən</a:t>
                      </a:r>
                      <a:r>
                        <a:rPr lang="en-US" sz="19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trogen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19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900" u="none" strike="noStrike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tơ</a:t>
                      </a:r>
                      <a:endParaRPr lang="vi-VN" sz="19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extLst>
                  <a:ext uri="{0D108BD9-81ED-4DB2-BD59-A6C34878D82A}">
                    <a16:rowId xmlns:a16="http://schemas.microsoft.com/office/drawing/2014/main" val="617292733"/>
                  </a:ext>
                </a:extLst>
              </a:tr>
              <a:tr h="496511">
                <a:tc gridSpan="5">
                  <a:txBody>
                    <a:bodyPr/>
                    <a:lstStyle/>
                    <a:p>
                      <a:pPr marL="0" marR="0"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Phi </a:t>
                      </a:r>
                      <a:r>
                        <a:rPr lang="en-US" sz="1900" b="1" i="1" u="none" strike="noStrike" cap="non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kim</a:t>
                      </a:r>
                      <a:r>
                        <a:rPr lang="en-US" sz="1900" b="1" i="1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:	</a:t>
                      </a:r>
                      <a:r>
                        <a:rPr lang="en-US" sz="19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C (</a:t>
                      </a:r>
                      <a:r>
                        <a:rPr lang="en-US" sz="19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Cớ</a:t>
                      </a:r>
                      <a:r>
                        <a:rPr lang="en-US" sz="19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)     S (Sao)     N (N)     P (</a:t>
                      </a:r>
                      <a:r>
                        <a:rPr lang="en-US" sz="1900" b="1" i="0" u="none" strike="noStrike" cap="none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Phải</a:t>
                      </a:r>
                      <a:r>
                        <a:rPr lang="en-US" sz="1900" b="1" i="0" u="none" strike="noStrike" cap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)</a:t>
                      </a:r>
                      <a:endParaRPr lang="pt-BR" sz="19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279" marR="70279" marT="9761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64952739"/>
                  </a:ext>
                </a:extLst>
              </a:tr>
            </a:tbl>
          </a:graphicData>
        </a:graphic>
      </p:graphicFrame>
      <p:pic>
        <p:nvPicPr>
          <p:cNvPr id="5" name="NHÓM III">
            <a:hlinkClick r:id="" action="ppaction://media"/>
            <a:extLst>
              <a:ext uri="{FF2B5EF4-FFF2-40B4-BE49-F238E27FC236}">
                <a16:creationId xmlns:a16="http://schemas.microsoft.com/office/drawing/2014/main" id="{FCB08FAD-6D9C-40F1-A837-27CDE7609F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848975" y="220419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215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28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repeatCount="2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Google Shape;195;p31">
            <a:extLst>
              <a:ext uri="{FF2B5EF4-FFF2-40B4-BE49-F238E27FC236}">
                <a16:creationId xmlns:a16="http://schemas.microsoft.com/office/drawing/2014/main" id="{542D16FB-AC38-4DB2-A644-0BC84444305E}"/>
              </a:ext>
            </a:extLst>
          </p:cNvPr>
          <p:cNvSpPr>
            <a:spLocks/>
          </p:cNvSpPr>
          <p:nvPr/>
        </p:nvSpPr>
        <p:spPr bwMode="auto">
          <a:xfrm>
            <a:off x="9940925" y="5764213"/>
            <a:ext cx="900113" cy="650875"/>
          </a:xfrm>
          <a:custGeom>
            <a:avLst/>
            <a:gdLst>
              <a:gd name="T0" fmla="*/ 20193324 w 35347"/>
              <a:gd name="T1" fmla="*/ 2507123 h 25582"/>
              <a:gd name="T2" fmla="*/ 20105113 w 35347"/>
              <a:gd name="T3" fmla="*/ 2136194 h 25582"/>
              <a:gd name="T4" fmla="*/ 21689981 w 35347"/>
              <a:gd name="T5" fmla="*/ 1392402 h 25582"/>
              <a:gd name="T6" fmla="*/ 21689981 w 35347"/>
              <a:gd name="T7" fmla="*/ 1392402 h 25582"/>
              <a:gd name="T8" fmla="*/ 21586873 w 35347"/>
              <a:gd name="T9" fmla="*/ 1215677 h 25582"/>
              <a:gd name="T10" fmla="*/ 20702370 w 35347"/>
              <a:gd name="T11" fmla="*/ 2732393 h 25582"/>
              <a:gd name="T12" fmla="*/ 6100152 w 35347"/>
              <a:gd name="T13" fmla="*/ 3339583 h 25582"/>
              <a:gd name="T14" fmla="*/ 6242170 w 35347"/>
              <a:gd name="T15" fmla="*/ 6859121 h 25582"/>
              <a:gd name="T16" fmla="*/ 6100152 w 35347"/>
              <a:gd name="T17" fmla="*/ 3339583 h 25582"/>
              <a:gd name="T18" fmla="*/ 10155664 w 35347"/>
              <a:gd name="T19" fmla="*/ 5746360 h 25582"/>
              <a:gd name="T20" fmla="*/ 9098661 w 35347"/>
              <a:gd name="T21" fmla="*/ 3017860 h 25582"/>
              <a:gd name="T22" fmla="*/ 8845768 w 35347"/>
              <a:gd name="T23" fmla="*/ 2884515 h 25582"/>
              <a:gd name="T24" fmla="*/ 8933953 w 35347"/>
              <a:gd name="T25" fmla="*/ 7208679 h 25582"/>
              <a:gd name="T26" fmla="*/ 7946979 w 35347"/>
              <a:gd name="T27" fmla="*/ 2661179 h 25582"/>
              <a:gd name="T28" fmla="*/ 7570224 w 35347"/>
              <a:gd name="T29" fmla="*/ 7446237 h 25582"/>
              <a:gd name="T30" fmla="*/ 6950277 w 35347"/>
              <a:gd name="T31" fmla="*/ 7123878 h 25582"/>
              <a:gd name="T32" fmla="*/ 7330292 w 35347"/>
              <a:gd name="T33" fmla="*/ 6184585 h 25582"/>
              <a:gd name="T34" fmla="*/ 6181207 w 35347"/>
              <a:gd name="T35" fmla="*/ 3261906 h 25582"/>
              <a:gd name="T36" fmla="*/ 7796531 w 35347"/>
              <a:gd name="T37" fmla="*/ 2676063 h 25582"/>
              <a:gd name="T38" fmla="*/ 8161624 w 35347"/>
              <a:gd name="T39" fmla="*/ 7443667 h 25582"/>
              <a:gd name="T40" fmla="*/ 7044956 w 35347"/>
              <a:gd name="T41" fmla="*/ 2763458 h 25582"/>
              <a:gd name="T42" fmla="*/ 16692236 w 35347"/>
              <a:gd name="T43" fmla="*/ 10563781 h 25582"/>
              <a:gd name="T44" fmla="*/ 16235062 w 35347"/>
              <a:gd name="T45" fmla="*/ 13463841 h 25582"/>
              <a:gd name="T46" fmla="*/ 13936893 w 35347"/>
              <a:gd name="T47" fmla="*/ 12772487 h 25582"/>
              <a:gd name="T48" fmla="*/ 14764328 w 35347"/>
              <a:gd name="T49" fmla="*/ 11424736 h 25582"/>
              <a:gd name="T50" fmla="*/ 16687703 w 35347"/>
              <a:gd name="T51" fmla="*/ 11864284 h 25582"/>
              <a:gd name="T52" fmla="*/ 18089019 w 35347"/>
              <a:gd name="T53" fmla="*/ 11068055 h 25582"/>
              <a:gd name="T54" fmla="*/ 15612518 w 35347"/>
              <a:gd name="T55" fmla="*/ 14654915 h 25582"/>
              <a:gd name="T56" fmla="*/ 14065287 w 35347"/>
              <a:gd name="T57" fmla="*/ 13483890 h 25582"/>
              <a:gd name="T58" fmla="*/ 15635870 w 35347"/>
              <a:gd name="T59" fmla="*/ 13981040 h 25582"/>
              <a:gd name="T60" fmla="*/ 2679483 w 35347"/>
              <a:gd name="T61" fmla="*/ 13818563 h 25582"/>
              <a:gd name="T62" fmla="*/ 1357898 w 35347"/>
              <a:gd name="T63" fmla="*/ 14281417 h 25582"/>
              <a:gd name="T64" fmla="*/ 1110174 w 35347"/>
              <a:gd name="T65" fmla="*/ 14507984 h 25582"/>
              <a:gd name="T66" fmla="*/ 18858115 w 35347"/>
              <a:gd name="T67" fmla="*/ 12253329 h 25582"/>
              <a:gd name="T68" fmla="*/ 16530762 w 35347"/>
              <a:gd name="T69" fmla="*/ 15359220 h 25582"/>
              <a:gd name="T70" fmla="*/ 15691638 w 35347"/>
              <a:gd name="T71" fmla="*/ 14921631 h 25582"/>
              <a:gd name="T72" fmla="*/ 2032951 w 35347"/>
              <a:gd name="T73" fmla="*/ 13480659 h 25582"/>
              <a:gd name="T74" fmla="*/ 2361068 w 35347"/>
              <a:gd name="T75" fmla="*/ 13640541 h 25582"/>
              <a:gd name="T76" fmla="*/ 2773500 w 35347"/>
              <a:gd name="T77" fmla="*/ 15240759 h 25582"/>
              <a:gd name="T78" fmla="*/ 2156151 w 35347"/>
              <a:gd name="T79" fmla="*/ 14561057 h 25582"/>
              <a:gd name="T80" fmla="*/ 1697678 w 35347"/>
              <a:gd name="T81" fmla="*/ 13595889 h 25582"/>
              <a:gd name="T82" fmla="*/ 2125669 w 35347"/>
              <a:gd name="T83" fmla="*/ 15492565 h 25582"/>
              <a:gd name="T84" fmla="*/ 1596531 w 35347"/>
              <a:gd name="T85" fmla="*/ 13703333 h 25582"/>
              <a:gd name="T86" fmla="*/ 19502686 w 35347"/>
              <a:gd name="T87" fmla="*/ 679040 h 25582"/>
              <a:gd name="T88" fmla="*/ 20350239 w 35347"/>
              <a:gd name="T89" fmla="*/ 3362888 h 25582"/>
              <a:gd name="T90" fmla="*/ 16689639 w 35347"/>
              <a:gd name="T91" fmla="*/ 9742974 h 25582"/>
              <a:gd name="T92" fmla="*/ 10785975 w 35347"/>
              <a:gd name="T93" fmla="*/ 6575588 h 25582"/>
              <a:gd name="T94" fmla="*/ 7203832 w 35347"/>
              <a:gd name="T95" fmla="*/ 1775620 h 25582"/>
              <a:gd name="T96" fmla="*/ 5756450 w 35347"/>
              <a:gd name="T97" fmla="*/ 7556302 h 25582"/>
              <a:gd name="T98" fmla="*/ 2033588 w 35347"/>
              <a:gd name="T99" fmla="*/ 12353649 h 25582"/>
              <a:gd name="T100" fmla="*/ 374820 w 35347"/>
              <a:gd name="T101" fmla="*/ 13232745 h 25582"/>
              <a:gd name="T102" fmla="*/ 3427799 w 35347"/>
              <a:gd name="T103" fmla="*/ 16099119 h 25582"/>
              <a:gd name="T104" fmla="*/ 6325161 w 35347"/>
              <a:gd name="T105" fmla="*/ 7938222 h 25582"/>
              <a:gd name="T106" fmla="*/ 14003687 w 35347"/>
              <a:gd name="T107" fmla="*/ 10750861 h 25582"/>
              <a:gd name="T108" fmla="*/ 13648323 w 35347"/>
              <a:gd name="T109" fmla="*/ 14358432 h 25582"/>
              <a:gd name="T110" fmla="*/ 16635169 w 35347"/>
              <a:gd name="T111" fmla="*/ 16143135 h 25582"/>
              <a:gd name="T112" fmla="*/ 17677250 w 35347"/>
              <a:gd name="T113" fmla="*/ 9899625 h 25582"/>
              <a:gd name="T114" fmla="*/ 20883274 w 35347"/>
              <a:gd name="T115" fmla="*/ 3444457 h 25582"/>
              <a:gd name="T116" fmla="*/ 20832700 w 35347"/>
              <a:gd name="T117" fmla="*/ 636 h 25582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35347" h="25582" extrusionOk="0">
                <a:moveTo>
                  <a:pt x="32086" y="1331"/>
                </a:moveTo>
                <a:cubicBezTo>
                  <a:pt x="32060" y="1725"/>
                  <a:pt x="32014" y="2116"/>
                  <a:pt x="31884" y="2511"/>
                </a:cubicBezTo>
                <a:cubicBezTo>
                  <a:pt x="31710" y="3037"/>
                  <a:pt x="31422" y="3448"/>
                  <a:pt x="31140" y="3873"/>
                </a:cubicBezTo>
                <a:lnTo>
                  <a:pt x="31140" y="3875"/>
                </a:lnTo>
                <a:cubicBezTo>
                  <a:pt x="31045" y="3802"/>
                  <a:pt x="30957" y="3717"/>
                  <a:pt x="30879" y="3626"/>
                </a:cubicBezTo>
                <a:cubicBezTo>
                  <a:pt x="30960" y="3537"/>
                  <a:pt x="31004" y="3420"/>
                  <a:pt x="31004" y="3300"/>
                </a:cubicBezTo>
                <a:cubicBezTo>
                  <a:pt x="31012" y="2456"/>
                  <a:pt x="31170" y="1364"/>
                  <a:pt x="32086" y="1331"/>
                </a:cubicBezTo>
                <a:close/>
                <a:moveTo>
                  <a:pt x="33448" y="2151"/>
                </a:moveTo>
                <a:lnTo>
                  <a:pt x="33448" y="2151"/>
                </a:lnTo>
                <a:cubicBezTo>
                  <a:pt x="33674" y="2664"/>
                  <a:pt x="33586" y="3318"/>
                  <a:pt x="33167" y="3795"/>
                </a:cubicBezTo>
                <a:cubicBezTo>
                  <a:pt x="33046" y="3933"/>
                  <a:pt x="32896" y="4044"/>
                  <a:pt x="32729" y="4118"/>
                </a:cubicBezTo>
                <a:cubicBezTo>
                  <a:pt x="33098" y="3528"/>
                  <a:pt x="33326" y="2819"/>
                  <a:pt x="33448" y="2151"/>
                </a:cubicBezTo>
                <a:close/>
                <a:moveTo>
                  <a:pt x="32524" y="1387"/>
                </a:moveTo>
                <a:cubicBezTo>
                  <a:pt x="32540" y="1390"/>
                  <a:pt x="32555" y="1392"/>
                  <a:pt x="32571" y="1397"/>
                </a:cubicBezTo>
                <a:cubicBezTo>
                  <a:pt x="32884" y="1486"/>
                  <a:pt x="33123" y="1661"/>
                  <a:pt x="33289" y="1878"/>
                </a:cubicBezTo>
                <a:cubicBezTo>
                  <a:pt x="33081" y="2445"/>
                  <a:pt x="32804" y="2943"/>
                  <a:pt x="32503" y="3432"/>
                </a:cubicBezTo>
                <a:cubicBezTo>
                  <a:pt x="32416" y="3432"/>
                  <a:pt x="32336" y="3480"/>
                  <a:pt x="32295" y="3557"/>
                </a:cubicBezTo>
                <a:cubicBezTo>
                  <a:pt x="32169" y="3777"/>
                  <a:pt x="32049" y="4000"/>
                  <a:pt x="31925" y="4221"/>
                </a:cubicBezTo>
                <a:cubicBezTo>
                  <a:pt x="31817" y="4204"/>
                  <a:pt x="31712" y="4175"/>
                  <a:pt x="31611" y="4138"/>
                </a:cubicBezTo>
                <a:cubicBezTo>
                  <a:pt x="32171" y="3413"/>
                  <a:pt x="32513" y="2340"/>
                  <a:pt x="32524" y="1387"/>
                </a:cubicBezTo>
                <a:close/>
                <a:moveTo>
                  <a:pt x="9407" y="5159"/>
                </a:moveTo>
                <a:cubicBezTo>
                  <a:pt x="10187" y="6580"/>
                  <a:pt x="10603" y="7882"/>
                  <a:pt x="10645" y="9398"/>
                </a:cubicBezTo>
                <a:cubicBezTo>
                  <a:pt x="10279" y="9775"/>
                  <a:pt x="9939" y="10175"/>
                  <a:pt x="9627" y="10596"/>
                </a:cubicBezTo>
                <a:lnTo>
                  <a:pt x="9626" y="10596"/>
                </a:lnTo>
                <a:cubicBezTo>
                  <a:pt x="9570" y="10548"/>
                  <a:pt x="9511" y="10506"/>
                  <a:pt x="9457" y="10455"/>
                </a:cubicBezTo>
                <a:cubicBezTo>
                  <a:pt x="8958" y="9988"/>
                  <a:pt x="8631" y="9478"/>
                  <a:pt x="8445" y="8950"/>
                </a:cubicBezTo>
                <a:cubicBezTo>
                  <a:pt x="8239" y="7563"/>
                  <a:pt x="8522" y="6110"/>
                  <a:pt x="9407" y="5159"/>
                </a:cubicBezTo>
                <a:close/>
                <a:moveTo>
                  <a:pt x="14031" y="4662"/>
                </a:moveTo>
                <a:lnTo>
                  <a:pt x="14031" y="4662"/>
                </a:lnTo>
                <a:cubicBezTo>
                  <a:pt x="15409" y="5488"/>
                  <a:pt x="16195" y="7133"/>
                  <a:pt x="15661" y="8877"/>
                </a:cubicBezTo>
                <a:lnTo>
                  <a:pt x="15659" y="8877"/>
                </a:lnTo>
                <a:cubicBezTo>
                  <a:pt x="15430" y="9624"/>
                  <a:pt x="15018" y="10217"/>
                  <a:pt x="14503" y="10657"/>
                </a:cubicBezTo>
                <a:cubicBezTo>
                  <a:pt x="15162" y="8733"/>
                  <a:pt x="15142" y="6226"/>
                  <a:pt x="14031" y="4662"/>
                </a:cubicBezTo>
                <a:close/>
                <a:moveTo>
                  <a:pt x="12255" y="4111"/>
                </a:moveTo>
                <a:lnTo>
                  <a:pt x="12255" y="4111"/>
                </a:lnTo>
                <a:cubicBezTo>
                  <a:pt x="12734" y="4141"/>
                  <a:pt x="13204" y="4257"/>
                  <a:pt x="13641" y="4456"/>
                </a:cubicBezTo>
                <a:cubicBezTo>
                  <a:pt x="13946" y="5706"/>
                  <a:pt x="14445" y="6784"/>
                  <a:pt x="14438" y="8128"/>
                </a:cubicBezTo>
                <a:cubicBezTo>
                  <a:pt x="14433" y="9221"/>
                  <a:pt x="14153" y="10170"/>
                  <a:pt x="13778" y="11136"/>
                </a:cubicBezTo>
                <a:lnTo>
                  <a:pt x="13777" y="11136"/>
                </a:lnTo>
                <a:cubicBezTo>
                  <a:pt x="13579" y="11237"/>
                  <a:pt x="13371" y="11320"/>
                  <a:pt x="13158" y="11383"/>
                </a:cubicBezTo>
                <a:cubicBezTo>
                  <a:pt x="13508" y="10596"/>
                  <a:pt x="13480" y="9389"/>
                  <a:pt x="13480" y="8738"/>
                </a:cubicBezTo>
                <a:cubicBezTo>
                  <a:pt x="13481" y="7105"/>
                  <a:pt x="13101" y="5512"/>
                  <a:pt x="12255" y="4111"/>
                </a:cubicBezTo>
                <a:close/>
                <a:moveTo>
                  <a:pt x="10574" y="4370"/>
                </a:moveTo>
                <a:cubicBezTo>
                  <a:pt x="11032" y="5394"/>
                  <a:pt x="11434" y="6425"/>
                  <a:pt x="11654" y="7535"/>
                </a:cubicBezTo>
                <a:cubicBezTo>
                  <a:pt x="11731" y="7917"/>
                  <a:pt x="12221" y="10964"/>
                  <a:pt x="11674" y="11503"/>
                </a:cubicBezTo>
                <a:cubicBezTo>
                  <a:pt x="11256" y="11451"/>
                  <a:pt x="10850" y="11331"/>
                  <a:pt x="10471" y="11147"/>
                </a:cubicBezTo>
                <a:cubicBezTo>
                  <a:pt x="10513" y="11076"/>
                  <a:pt x="10551" y="11003"/>
                  <a:pt x="10593" y="10933"/>
                </a:cubicBezTo>
                <a:cubicBezTo>
                  <a:pt x="10613" y="10979"/>
                  <a:pt x="10666" y="11005"/>
                  <a:pt x="10718" y="11005"/>
                </a:cubicBezTo>
                <a:cubicBezTo>
                  <a:pt x="10776" y="11005"/>
                  <a:pt x="10833" y="10974"/>
                  <a:pt x="10849" y="10909"/>
                </a:cubicBezTo>
                <a:cubicBezTo>
                  <a:pt x="10901" y="10692"/>
                  <a:pt x="10939" y="10473"/>
                  <a:pt x="10966" y="10253"/>
                </a:cubicBezTo>
                <a:cubicBezTo>
                  <a:pt x="11086" y="10020"/>
                  <a:pt x="11201" y="9789"/>
                  <a:pt x="11304" y="9554"/>
                </a:cubicBezTo>
                <a:cubicBezTo>
                  <a:pt x="11399" y="9337"/>
                  <a:pt x="11239" y="9113"/>
                  <a:pt x="11045" y="9113"/>
                </a:cubicBezTo>
                <a:cubicBezTo>
                  <a:pt x="11035" y="9113"/>
                  <a:pt x="11025" y="9113"/>
                  <a:pt x="11016" y="9115"/>
                </a:cubicBezTo>
                <a:cubicBezTo>
                  <a:pt x="10959" y="7642"/>
                  <a:pt x="10449" y="6136"/>
                  <a:pt x="9532" y="5039"/>
                </a:cubicBezTo>
                <a:cubicBezTo>
                  <a:pt x="9833" y="4751"/>
                  <a:pt x="10187" y="4523"/>
                  <a:pt x="10574" y="4370"/>
                </a:cubicBezTo>
                <a:close/>
                <a:moveTo>
                  <a:pt x="12017" y="4105"/>
                </a:moveTo>
                <a:cubicBezTo>
                  <a:pt x="12017" y="4115"/>
                  <a:pt x="12020" y="4125"/>
                  <a:pt x="12023" y="4134"/>
                </a:cubicBezTo>
                <a:cubicBezTo>
                  <a:pt x="12459" y="5230"/>
                  <a:pt x="12828" y="6325"/>
                  <a:pt x="12963" y="7502"/>
                </a:cubicBezTo>
                <a:cubicBezTo>
                  <a:pt x="13008" y="7897"/>
                  <a:pt x="13034" y="10935"/>
                  <a:pt x="12588" y="11499"/>
                </a:cubicBezTo>
                <a:lnTo>
                  <a:pt x="12586" y="11499"/>
                </a:lnTo>
                <a:cubicBezTo>
                  <a:pt x="12468" y="11513"/>
                  <a:pt x="12349" y="11524"/>
                  <a:pt x="12230" y="11527"/>
                </a:cubicBezTo>
                <a:cubicBezTo>
                  <a:pt x="12489" y="10895"/>
                  <a:pt x="12334" y="9818"/>
                  <a:pt x="12313" y="9394"/>
                </a:cubicBezTo>
                <a:cubicBezTo>
                  <a:pt x="12224" y="7606"/>
                  <a:pt x="11756" y="5824"/>
                  <a:pt x="10864" y="4269"/>
                </a:cubicBezTo>
                <a:cubicBezTo>
                  <a:pt x="11115" y="4193"/>
                  <a:pt x="11375" y="4142"/>
                  <a:pt x="11637" y="4117"/>
                </a:cubicBezTo>
                <a:cubicBezTo>
                  <a:pt x="11766" y="4105"/>
                  <a:pt x="11891" y="4105"/>
                  <a:pt x="12017" y="4105"/>
                </a:cubicBezTo>
                <a:close/>
                <a:moveTo>
                  <a:pt x="25741" y="16319"/>
                </a:moveTo>
                <a:cubicBezTo>
                  <a:pt x="26033" y="16319"/>
                  <a:pt x="26325" y="16353"/>
                  <a:pt x="26608" y="16425"/>
                </a:cubicBezTo>
                <a:cubicBezTo>
                  <a:pt x="26757" y="16463"/>
                  <a:pt x="26903" y="16513"/>
                  <a:pt x="27044" y="16574"/>
                </a:cubicBezTo>
                <a:cubicBezTo>
                  <a:pt x="28124" y="17916"/>
                  <a:pt x="26413" y="20133"/>
                  <a:pt x="25036" y="20799"/>
                </a:cubicBezTo>
                <a:cubicBezTo>
                  <a:pt x="24616" y="21002"/>
                  <a:pt x="24156" y="21111"/>
                  <a:pt x="23701" y="21111"/>
                </a:cubicBezTo>
                <a:cubicBezTo>
                  <a:pt x="23171" y="21111"/>
                  <a:pt x="22648" y="20963"/>
                  <a:pt x="22200" y="20645"/>
                </a:cubicBezTo>
                <a:cubicBezTo>
                  <a:pt x="21851" y="20398"/>
                  <a:pt x="21618" y="20077"/>
                  <a:pt x="21492" y="19731"/>
                </a:cubicBezTo>
                <a:cubicBezTo>
                  <a:pt x="21476" y="19396"/>
                  <a:pt x="21503" y="19061"/>
                  <a:pt x="21572" y="18733"/>
                </a:cubicBezTo>
                <a:cubicBezTo>
                  <a:pt x="21617" y="18728"/>
                  <a:pt x="21662" y="18715"/>
                  <a:pt x="21702" y="18694"/>
                </a:cubicBezTo>
                <a:cubicBezTo>
                  <a:pt x="22164" y="18440"/>
                  <a:pt x="22446" y="18033"/>
                  <a:pt x="22768" y="17649"/>
                </a:cubicBezTo>
                <a:cubicBezTo>
                  <a:pt x="23416" y="18221"/>
                  <a:pt x="24064" y="18791"/>
                  <a:pt x="24704" y="19359"/>
                </a:cubicBezTo>
                <a:cubicBezTo>
                  <a:pt x="24857" y="19496"/>
                  <a:pt x="25027" y="19554"/>
                  <a:pt x="25190" y="19554"/>
                </a:cubicBezTo>
                <a:cubicBezTo>
                  <a:pt x="25767" y="19554"/>
                  <a:pt x="26268" y="18836"/>
                  <a:pt x="25734" y="18328"/>
                </a:cubicBezTo>
                <a:cubicBezTo>
                  <a:pt x="25166" y="17789"/>
                  <a:pt x="24597" y="17246"/>
                  <a:pt x="24027" y="16699"/>
                </a:cubicBezTo>
                <a:cubicBezTo>
                  <a:pt x="24563" y="16456"/>
                  <a:pt x="25153" y="16319"/>
                  <a:pt x="25741" y="16319"/>
                </a:cubicBezTo>
                <a:close/>
                <a:moveTo>
                  <a:pt x="27895" y="17098"/>
                </a:moveTo>
                <a:cubicBezTo>
                  <a:pt x="28227" y="17383"/>
                  <a:pt x="28508" y="17724"/>
                  <a:pt x="28723" y="18106"/>
                </a:cubicBezTo>
                <a:cubicBezTo>
                  <a:pt x="28458" y="19552"/>
                  <a:pt x="27924" y="20816"/>
                  <a:pt x="26655" y="21718"/>
                </a:cubicBezTo>
                <a:cubicBezTo>
                  <a:pt x="25884" y="22266"/>
                  <a:pt x="25025" y="22582"/>
                  <a:pt x="24076" y="22639"/>
                </a:cubicBezTo>
                <a:cubicBezTo>
                  <a:pt x="24017" y="22642"/>
                  <a:pt x="23950" y="22644"/>
                  <a:pt x="23875" y="22644"/>
                </a:cubicBezTo>
                <a:cubicBezTo>
                  <a:pt x="23571" y="22644"/>
                  <a:pt x="23149" y="22613"/>
                  <a:pt x="22716" y="22526"/>
                </a:cubicBezTo>
                <a:cubicBezTo>
                  <a:pt x="22231" y="22010"/>
                  <a:pt x="21886" y="21431"/>
                  <a:pt x="21690" y="20830"/>
                </a:cubicBezTo>
                <a:cubicBezTo>
                  <a:pt x="22236" y="21348"/>
                  <a:pt x="23021" y="21617"/>
                  <a:pt x="23774" y="21617"/>
                </a:cubicBezTo>
                <a:cubicBezTo>
                  <a:pt x="23888" y="21617"/>
                  <a:pt x="24001" y="21610"/>
                  <a:pt x="24112" y="21598"/>
                </a:cubicBezTo>
                <a:cubicBezTo>
                  <a:pt x="25882" y="21400"/>
                  <a:pt x="28208" y="18898"/>
                  <a:pt x="27895" y="17098"/>
                </a:cubicBezTo>
                <a:close/>
                <a:moveTo>
                  <a:pt x="4132" y="21347"/>
                </a:moveTo>
                <a:lnTo>
                  <a:pt x="4132" y="21347"/>
                </a:lnTo>
                <a:cubicBezTo>
                  <a:pt x="4450" y="21713"/>
                  <a:pt x="4661" y="22218"/>
                  <a:pt x="4648" y="22688"/>
                </a:cubicBezTo>
                <a:cubicBezTo>
                  <a:pt x="4476" y="22239"/>
                  <a:pt x="4293" y="21798"/>
                  <a:pt x="4132" y="21347"/>
                </a:cubicBezTo>
                <a:close/>
                <a:moveTo>
                  <a:pt x="2094" y="22062"/>
                </a:moveTo>
                <a:cubicBezTo>
                  <a:pt x="2166" y="22580"/>
                  <a:pt x="2241" y="23104"/>
                  <a:pt x="2354" y="23612"/>
                </a:cubicBezTo>
                <a:cubicBezTo>
                  <a:pt x="2209" y="23502"/>
                  <a:pt x="2084" y="23367"/>
                  <a:pt x="1985" y="23213"/>
                </a:cubicBezTo>
                <a:cubicBezTo>
                  <a:pt x="1858" y="23010"/>
                  <a:pt x="1761" y="22723"/>
                  <a:pt x="1712" y="22412"/>
                </a:cubicBezTo>
                <a:cubicBezTo>
                  <a:pt x="1816" y="22378"/>
                  <a:pt x="1908" y="22323"/>
                  <a:pt x="1972" y="22248"/>
                </a:cubicBezTo>
                <a:cubicBezTo>
                  <a:pt x="2019" y="22190"/>
                  <a:pt x="2059" y="22128"/>
                  <a:pt x="2094" y="22062"/>
                </a:cubicBezTo>
                <a:close/>
                <a:moveTo>
                  <a:pt x="29081" y="18929"/>
                </a:moveTo>
                <a:lnTo>
                  <a:pt x="29081" y="18930"/>
                </a:lnTo>
                <a:cubicBezTo>
                  <a:pt x="29363" y="19840"/>
                  <a:pt x="29336" y="20848"/>
                  <a:pt x="28921" y="21706"/>
                </a:cubicBezTo>
                <a:cubicBezTo>
                  <a:pt x="28288" y="23017"/>
                  <a:pt x="26888" y="23727"/>
                  <a:pt x="25492" y="23727"/>
                </a:cubicBezTo>
                <a:cubicBezTo>
                  <a:pt x="24668" y="23727"/>
                  <a:pt x="23846" y="23480"/>
                  <a:pt x="23183" y="22963"/>
                </a:cubicBezTo>
                <a:cubicBezTo>
                  <a:pt x="23552" y="23022"/>
                  <a:pt x="23905" y="23051"/>
                  <a:pt x="24198" y="23051"/>
                </a:cubicBezTo>
                <a:cubicBezTo>
                  <a:pt x="24347" y="23051"/>
                  <a:pt x="24480" y="23044"/>
                  <a:pt x="24592" y="23029"/>
                </a:cubicBezTo>
                <a:cubicBezTo>
                  <a:pt x="26773" y="22734"/>
                  <a:pt x="28616" y="21040"/>
                  <a:pt x="29081" y="18929"/>
                </a:cubicBezTo>
                <a:close/>
                <a:moveTo>
                  <a:pt x="3135" y="20825"/>
                </a:moveTo>
                <a:cubicBezTo>
                  <a:pt x="3311" y="20825"/>
                  <a:pt x="3491" y="20875"/>
                  <a:pt x="3656" y="20961"/>
                </a:cubicBezTo>
                <a:cubicBezTo>
                  <a:pt x="3657" y="20976"/>
                  <a:pt x="3661" y="20993"/>
                  <a:pt x="3663" y="21009"/>
                </a:cubicBezTo>
                <a:cubicBezTo>
                  <a:pt x="3656" y="21030"/>
                  <a:pt x="3647" y="21051"/>
                  <a:pt x="3641" y="21072"/>
                </a:cubicBezTo>
                <a:cubicBezTo>
                  <a:pt x="3621" y="21137"/>
                  <a:pt x="3651" y="21196"/>
                  <a:pt x="3697" y="21233"/>
                </a:cubicBezTo>
                <a:cubicBezTo>
                  <a:pt x="3821" y="21992"/>
                  <a:pt x="4033" y="22752"/>
                  <a:pt x="4420" y="23383"/>
                </a:cubicBezTo>
                <a:cubicBezTo>
                  <a:pt x="4377" y="23441"/>
                  <a:pt x="4329" y="23494"/>
                  <a:pt x="4277" y="23544"/>
                </a:cubicBezTo>
                <a:lnTo>
                  <a:pt x="4276" y="23544"/>
                </a:lnTo>
                <a:cubicBezTo>
                  <a:pt x="4147" y="23661"/>
                  <a:pt x="3999" y="23755"/>
                  <a:pt x="3838" y="23822"/>
                </a:cubicBezTo>
                <a:cubicBezTo>
                  <a:pt x="3681" y="23377"/>
                  <a:pt x="3463" y="22951"/>
                  <a:pt x="3325" y="22494"/>
                </a:cubicBezTo>
                <a:cubicBezTo>
                  <a:pt x="3162" y="21951"/>
                  <a:pt x="3080" y="21394"/>
                  <a:pt x="2974" y="20839"/>
                </a:cubicBezTo>
                <a:cubicBezTo>
                  <a:pt x="3027" y="20830"/>
                  <a:pt x="3081" y="20825"/>
                  <a:pt x="3135" y="20825"/>
                </a:cubicBezTo>
                <a:close/>
                <a:moveTo>
                  <a:pt x="2618" y="21003"/>
                </a:moveTo>
                <a:lnTo>
                  <a:pt x="2618" y="21003"/>
                </a:lnTo>
                <a:cubicBezTo>
                  <a:pt x="2610" y="21938"/>
                  <a:pt x="2832" y="23104"/>
                  <a:pt x="3325" y="23932"/>
                </a:cubicBezTo>
                <a:cubicBezTo>
                  <a:pt x="3310" y="23933"/>
                  <a:pt x="3294" y="23933"/>
                  <a:pt x="3278" y="23933"/>
                </a:cubicBezTo>
                <a:cubicBezTo>
                  <a:pt x="3134" y="23933"/>
                  <a:pt x="2991" y="23913"/>
                  <a:pt x="2853" y="23872"/>
                </a:cubicBezTo>
                <a:cubicBezTo>
                  <a:pt x="2744" y="23067"/>
                  <a:pt x="2516" y="22253"/>
                  <a:pt x="2314" y="21464"/>
                </a:cubicBezTo>
                <a:cubicBezTo>
                  <a:pt x="2350" y="21361"/>
                  <a:pt x="2400" y="21260"/>
                  <a:pt x="2462" y="21169"/>
                </a:cubicBezTo>
                <a:cubicBezTo>
                  <a:pt x="2506" y="21107"/>
                  <a:pt x="2558" y="21051"/>
                  <a:pt x="2618" y="21003"/>
                </a:cubicBezTo>
                <a:close/>
                <a:moveTo>
                  <a:pt x="32126" y="1"/>
                </a:moveTo>
                <a:cubicBezTo>
                  <a:pt x="31323" y="1"/>
                  <a:pt x="30546" y="369"/>
                  <a:pt x="30075" y="1049"/>
                </a:cubicBezTo>
                <a:cubicBezTo>
                  <a:pt x="29894" y="1313"/>
                  <a:pt x="29762" y="1606"/>
                  <a:pt x="29685" y="1915"/>
                </a:cubicBezTo>
                <a:cubicBezTo>
                  <a:pt x="29466" y="2456"/>
                  <a:pt x="29447" y="3070"/>
                  <a:pt x="29668" y="3630"/>
                </a:cubicBezTo>
                <a:cubicBezTo>
                  <a:pt x="29978" y="4415"/>
                  <a:pt x="30637" y="4960"/>
                  <a:pt x="31382" y="5195"/>
                </a:cubicBezTo>
                <a:cubicBezTo>
                  <a:pt x="30546" y="6732"/>
                  <a:pt x="29755" y="8294"/>
                  <a:pt x="29009" y="9878"/>
                </a:cubicBezTo>
                <a:cubicBezTo>
                  <a:pt x="28225" y="11546"/>
                  <a:pt x="27286" y="13351"/>
                  <a:pt x="26770" y="15158"/>
                </a:cubicBezTo>
                <a:cubicBezTo>
                  <a:pt x="26431" y="15086"/>
                  <a:pt x="26084" y="15051"/>
                  <a:pt x="25737" y="15051"/>
                </a:cubicBezTo>
                <a:cubicBezTo>
                  <a:pt x="25060" y="15051"/>
                  <a:pt x="24380" y="15183"/>
                  <a:pt x="23751" y="15430"/>
                </a:cubicBezTo>
                <a:cubicBezTo>
                  <a:pt x="23471" y="15476"/>
                  <a:pt x="23197" y="15553"/>
                  <a:pt x="22935" y="15660"/>
                </a:cubicBezTo>
                <a:cubicBezTo>
                  <a:pt x="20905" y="13737"/>
                  <a:pt x="18830" y="11837"/>
                  <a:pt x="16633" y="10158"/>
                </a:cubicBezTo>
                <a:cubicBezTo>
                  <a:pt x="16751" y="9931"/>
                  <a:pt x="16852" y="9696"/>
                  <a:pt x="16936" y="9456"/>
                </a:cubicBezTo>
                <a:cubicBezTo>
                  <a:pt x="18116" y="5988"/>
                  <a:pt x="15474" y="2670"/>
                  <a:pt x="12008" y="2670"/>
                </a:cubicBezTo>
                <a:cubicBezTo>
                  <a:pt x="11713" y="2670"/>
                  <a:pt x="11413" y="2694"/>
                  <a:pt x="11109" y="2743"/>
                </a:cubicBezTo>
                <a:cubicBezTo>
                  <a:pt x="7757" y="3292"/>
                  <a:pt x="5808" y="7543"/>
                  <a:pt x="7713" y="10306"/>
                </a:cubicBezTo>
                <a:cubicBezTo>
                  <a:pt x="7866" y="10571"/>
                  <a:pt x="8043" y="10822"/>
                  <a:pt x="8242" y="11054"/>
                </a:cubicBezTo>
                <a:cubicBezTo>
                  <a:pt x="8437" y="11277"/>
                  <a:pt x="8650" y="11485"/>
                  <a:pt x="8877" y="11673"/>
                </a:cubicBezTo>
                <a:cubicBezTo>
                  <a:pt x="8169" y="12760"/>
                  <a:pt x="7533" y="13914"/>
                  <a:pt x="6898" y="14949"/>
                </a:cubicBezTo>
                <a:cubicBezTo>
                  <a:pt x="6032" y="16364"/>
                  <a:pt x="5044" y="17822"/>
                  <a:pt x="4317" y="19357"/>
                </a:cubicBezTo>
                <a:cubicBezTo>
                  <a:pt x="3940" y="19175"/>
                  <a:pt x="3537" y="19084"/>
                  <a:pt x="3136" y="19084"/>
                </a:cubicBezTo>
                <a:cubicBezTo>
                  <a:pt x="2551" y="19084"/>
                  <a:pt x="1971" y="19278"/>
                  <a:pt x="1493" y="19666"/>
                </a:cubicBezTo>
                <a:cubicBezTo>
                  <a:pt x="1421" y="19724"/>
                  <a:pt x="1353" y="19788"/>
                  <a:pt x="1288" y="19853"/>
                </a:cubicBezTo>
                <a:cubicBezTo>
                  <a:pt x="1005" y="19986"/>
                  <a:pt x="760" y="20189"/>
                  <a:pt x="578" y="20442"/>
                </a:cubicBezTo>
                <a:cubicBezTo>
                  <a:pt x="3" y="21266"/>
                  <a:pt x="0" y="22476"/>
                  <a:pt x="318" y="23394"/>
                </a:cubicBezTo>
                <a:cubicBezTo>
                  <a:pt x="793" y="24766"/>
                  <a:pt x="2029" y="25582"/>
                  <a:pt x="3317" y="25582"/>
                </a:cubicBezTo>
                <a:cubicBezTo>
                  <a:pt x="3993" y="25582"/>
                  <a:pt x="4683" y="25357"/>
                  <a:pt x="5286" y="24870"/>
                </a:cubicBezTo>
                <a:cubicBezTo>
                  <a:pt x="6926" y="23545"/>
                  <a:pt x="6474" y="21038"/>
                  <a:pt x="4975" y="19786"/>
                </a:cubicBezTo>
                <a:cubicBezTo>
                  <a:pt x="5861" y="18451"/>
                  <a:pt x="6601" y="16991"/>
                  <a:pt x="7440" y="15647"/>
                </a:cubicBezTo>
                <a:cubicBezTo>
                  <a:pt x="8141" y="14525"/>
                  <a:pt x="8983" y="13408"/>
                  <a:pt x="9754" y="12263"/>
                </a:cubicBezTo>
                <a:cubicBezTo>
                  <a:pt x="10515" y="12669"/>
                  <a:pt x="11345" y="12866"/>
                  <a:pt x="12168" y="12866"/>
                </a:cubicBezTo>
                <a:cubicBezTo>
                  <a:pt x="13591" y="12866"/>
                  <a:pt x="14989" y="12276"/>
                  <a:pt x="15959" y="11158"/>
                </a:cubicBezTo>
                <a:cubicBezTo>
                  <a:pt x="17703" y="13071"/>
                  <a:pt x="19638" y="14863"/>
                  <a:pt x="21595" y="16608"/>
                </a:cubicBezTo>
                <a:cubicBezTo>
                  <a:pt x="20579" y="17737"/>
                  <a:pt x="20201" y="19474"/>
                  <a:pt x="20622" y="21087"/>
                </a:cubicBezTo>
                <a:cubicBezTo>
                  <a:pt x="20529" y="21504"/>
                  <a:pt x="20700" y="21849"/>
                  <a:pt x="21021" y="22127"/>
                </a:cubicBezTo>
                <a:cubicBezTo>
                  <a:pt x="21030" y="22145"/>
                  <a:pt x="21037" y="22162"/>
                  <a:pt x="21047" y="22181"/>
                </a:cubicBezTo>
                <a:cubicBezTo>
                  <a:pt x="21464" y="22969"/>
                  <a:pt x="22080" y="23635"/>
                  <a:pt x="22834" y="24112"/>
                </a:cubicBezTo>
                <a:cubicBezTo>
                  <a:pt x="23111" y="24337"/>
                  <a:pt x="23434" y="24500"/>
                  <a:pt x="23779" y="24592"/>
                </a:cubicBezTo>
                <a:cubicBezTo>
                  <a:pt x="24377" y="24820"/>
                  <a:pt x="25014" y="24938"/>
                  <a:pt x="25653" y="24938"/>
                </a:cubicBezTo>
                <a:cubicBezTo>
                  <a:pt x="26938" y="24938"/>
                  <a:pt x="28232" y="24460"/>
                  <a:pt x="29242" y="23441"/>
                </a:cubicBezTo>
                <a:cubicBezTo>
                  <a:pt x="31489" y="21171"/>
                  <a:pt x="30665" y="17008"/>
                  <a:pt x="27890" y="15554"/>
                </a:cubicBezTo>
                <a:cubicBezTo>
                  <a:pt x="27687" y="15450"/>
                  <a:pt x="27477" y="15363"/>
                  <a:pt x="27260" y="15293"/>
                </a:cubicBezTo>
                <a:cubicBezTo>
                  <a:pt x="28160" y="13554"/>
                  <a:pt x="28800" y="11634"/>
                  <a:pt x="29632" y="9868"/>
                </a:cubicBezTo>
                <a:cubicBezTo>
                  <a:pt x="30359" y="8325"/>
                  <a:pt x="31134" y="6808"/>
                  <a:pt x="31942" y="5308"/>
                </a:cubicBezTo>
                <a:cubicBezTo>
                  <a:pt x="32029" y="5316"/>
                  <a:pt x="32117" y="5321"/>
                  <a:pt x="32204" y="5321"/>
                </a:cubicBezTo>
                <a:cubicBezTo>
                  <a:pt x="32892" y="5321"/>
                  <a:pt x="33575" y="5053"/>
                  <a:pt x="34071" y="4464"/>
                </a:cubicBezTo>
                <a:cubicBezTo>
                  <a:pt x="35347" y="2948"/>
                  <a:pt x="34697" y="521"/>
                  <a:pt x="32711" y="67"/>
                </a:cubicBezTo>
                <a:cubicBezTo>
                  <a:pt x="32517" y="22"/>
                  <a:pt x="32320" y="1"/>
                  <a:pt x="32126" y="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1900" tIns="121900" rIns="121900" bIns="121900" anchor="ctr"/>
          <a:lstStyle/>
          <a:p>
            <a:endParaRPr lang="en-US"/>
          </a:p>
        </p:txBody>
      </p:sp>
      <p:sp>
        <p:nvSpPr>
          <p:cNvPr id="20483" name="Google Shape;196;p31">
            <a:extLst>
              <a:ext uri="{FF2B5EF4-FFF2-40B4-BE49-F238E27FC236}">
                <a16:creationId xmlns:a16="http://schemas.microsoft.com/office/drawing/2014/main" id="{542F6DB6-9654-4804-A29D-90B8ABA7E15E}"/>
              </a:ext>
            </a:extLst>
          </p:cNvPr>
          <p:cNvSpPr>
            <a:spLocks/>
          </p:cNvSpPr>
          <p:nvPr/>
        </p:nvSpPr>
        <p:spPr bwMode="auto">
          <a:xfrm>
            <a:off x="11034713" y="5821363"/>
            <a:ext cx="750887" cy="593725"/>
          </a:xfrm>
          <a:custGeom>
            <a:avLst/>
            <a:gdLst>
              <a:gd name="T0" fmla="*/ 11361717 w 39020"/>
              <a:gd name="T1" fmla="*/ 1290004 h 30811"/>
              <a:gd name="T2" fmla="*/ 12917797 w 39020"/>
              <a:gd name="T3" fmla="*/ 4058627 h 30811"/>
              <a:gd name="T4" fmla="*/ 13457350 w 39020"/>
              <a:gd name="T5" fmla="*/ 5014800 h 30811"/>
              <a:gd name="T6" fmla="*/ 11632417 w 39020"/>
              <a:gd name="T7" fmla="*/ 3934972 h 30811"/>
              <a:gd name="T8" fmla="*/ 9876377 w 39020"/>
              <a:gd name="T9" fmla="*/ 3166315 h 30811"/>
              <a:gd name="T10" fmla="*/ 11361717 w 39020"/>
              <a:gd name="T11" fmla="*/ 1290004 h 30811"/>
              <a:gd name="T12" fmla="*/ 10891422 w 39020"/>
              <a:gd name="T13" fmla="*/ 465638 h 30811"/>
              <a:gd name="T14" fmla="*/ 11219141 w 39020"/>
              <a:gd name="T15" fmla="*/ 1040459 h 30811"/>
              <a:gd name="T16" fmla="*/ 11174707 w 39020"/>
              <a:gd name="T17" fmla="*/ 1076108 h 30811"/>
              <a:gd name="T18" fmla="*/ 9352738 w 39020"/>
              <a:gd name="T19" fmla="*/ 3395434 h 30811"/>
              <a:gd name="T20" fmla="*/ 8469166 w 39020"/>
              <a:gd name="T21" fmla="*/ 4673549 h 30811"/>
              <a:gd name="T22" fmla="*/ 7794446 w 39020"/>
              <a:gd name="T23" fmla="*/ 5361253 h 30811"/>
              <a:gd name="T24" fmla="*/ 6961600 w 39020"/>
              <a:gd name="T25" fmla="*/ 5479705 h 30811"/>
              <a:gd name="T26" fmla="*/ 3535789 w 39020"/>
              <a:gd name="T27" fmla="*/ 5871829 h 30811"/>
              <a:gd name="T28" fmla="*/ 662135 w 39020"/>
              <a:gd name="T29" fmla="*/ 5944611 h 30811"/>
              <a:gd name="T30" fmla="*/ 672488 w 39020"/>
              <a:gd name="T31" fmla="*/ 5798314 h 30811"/>
              <a:gd name="T32" fmla="*/ 651397 w 39020"/>
              <a:gd name="T33" fmla="*/ 5732584 h 30811"/>
              <a:gd name="T34" fmla="*/ 630653 w 39020"/>
              <a:gd name="T35" fmla="*/ 5683562 h 30811"/>
              <a:gd name="T36" fmla="*/ 10891422 w 39020"/>
              <a:gd name="T37" fmla="*/ 465638 h 30811"/>
              <a:gd name="T38" fmla="*/ 9774540 w 39020"/>
              <a:gd name="T39" fmla="*/ 3301859 h 30811"/>
              <a:gd name="T40" fmla="*/ 11683163 w 39020"/>
              <a:gd name="T41" fmla="*/ 4205676 h 30811"/>
              <a:gd name="T42" fmla="*/ 13632890 w 39020"/>
              <a:gd name="T43" fmla="*/ 5448893 h 30811"/>
              <a:gd name="T44" fmla="*/ 13629542 w 39020"/>
              <a:gd name="T45" fmla="*/ 5470417 h 30811"/>
              <a:gd name="T46" fmla="*/ 13237010 w 39020"/>
              <a:gd name="T47" fmla="*/ 5763397 h 30811"/>
              <a:gd name="T48" fmla="*/ 11235075 w 39020"/>
              <a:gd name="T49" fmla="*/ 6826518 h 30811"/>
              <a:gd name="T50" fmla="*/ 3818709 w 39020"/>
              <a:gd name="T51" fmla="*/ 10770412 h 30811"/>
              <a:gd name="T52" fmla="*/ 4022018 w 39020"/>
              <a:gd name="T53" fmla="*/ 8466309 h 30811"/>
              <a:gd name="T54" fmla="*/ 4419746 w 39020"/>
              <a:gd name="T55" fmla="*/ 6059730 h 30811"/>
              <a:gd name="T56" fmla="*/ 7299711 w 39020"/>
              <a:gd name="T57" fmla="*/ 5688765 h 30811"/>
              <a:gd name="T58" fmla="*/ 8264760 w 39020"/>
              <a:gd name="T59" fmla="*/ 5418061 h 30811"/>
              <a:gd name="T60" fmla="*/ 9088715 w 39020"/>
              <a:gd name="T61" fmla="*/ 4250228 h 30811"/>
              <a:gd name="T62" fmla="*/ 9774540 w 39020"/>
              <a:gd name="T63" fmla="*/ 3301859 h 30811"/>
              <a:gd name="T64" fmla="*/ 4282731 w 39020"/>
              <a:gd name="T65" fmla="*/ 6073084 h 30811"/>
              <a:gd name="T66" fmla="*/ 3809087 w 39020"/>
              <a:gd name="T67" fmla="*/ 8525718 h 30811"/>
              <a:gd name="T68" fmla="*/ 3582089 w 39020"/>
              <a:gd name="T69" fmla="*/ 10845044 h 30811"/>
              <a:gd name="T70" fmla="*/ 2047485 w 39020"/>
              <a:gd name="T71" fmla="*/ 8555799 h 30811"/>
              <a:gd name="T72" fmla="*/ 1283513 w 39020"/>
              <a:gd name="T73" fmla="*/ 7242034 h 30811"/>
              <a:gd name="T74" fmla="*/ 923945 w 39020"/>
              <a:gd name="T75" fmla="*/ 6572906 h 30811"/>
              <a:gd name="T76" fmla="*/ 659903 w 39020"/>
              <a:gd name="T77" fmla="*/ 6112452 h 30811"/>
              <a:gd name="T78" fmla="*/ 659903 w 39020"/>
              <a:gd name="T79" fmla="*/ 6112452 h 30811"/>
              <a:gd name="T80" fmla="*/ 2146359 w 39020"/>
              <a:gd name="T81" fmla="*/ 6193771 h 30811"/>
              <a:gd name="T82" fmla="*/ 4282731 w 39020"/>
              <a:gd name="T83" fmla="*/ 6073084 h 30811"/>
              <a:gd name="T84" fmla="*/ 10975478 w 39020"/>
              <a:gd name="T85" fmla="*/ 366 h 30811"/>
              <a:gd name="T86" fmla="*/ 10870311 w 39020"/>
              <a:gd name="T87" fmla="*/ 24877 h 30811"/>
              <a:gd name="T88" fmla="*/ 396612 w 39020"/>
              <a:gd name="T89" fmla="*/ 5467450 h 30811"/>
              <a:gd name="T90" fmla="*/ 328104 w 39020"/>
              <a:gd name="T91" fmla="*/ 5554704 h 30811"/>
              <a:gd name="T92" fmla="*/ 164052 w 39020"/>
              <a:gd name="T93" fmla="*/ 5665005 h 30811"/>
              <a:gd name="T94" fmla="*/ 458076 w 39020"/>
              <a:gd name="T95" fmla="*/ 6735544 h 30811"/>
              <a:gd name="T96" fmla="*/ 1332776 w 39020"/>
              <a:gd name="T97" fmla="*/ 8314058 h 30811"/>
              <a:gd name="T98" fmla="*/ 3325456 w 39020"/>
              <a:gd name="T99" fmla="*/ 11321088 h 30811"/>
              <a:gd name="T100" fmla="*/ 3538752 w 39020"/>
              <a:gd name="T101" fmla="*/ 11440657 h 30811"/>
              <a:gd name="T102" fmla="*/ 3659487 w 39020"/>
              <a:gd name="T103" fmla="*/ 11408727 h 30811"/>
              <a:gd name="T104" fmla="*/ 12300114 w 39020"/>
              <a:gd name="T105" fmla="*/ 6813144 h 30811"/>
              <a:gd name="T106" fmla="*/ 13300707 w 39020"/>
              <a:gd name="T107" fmla="*/ 6281777 h 30811"/>
              <a:gd name="T108" fmla="*/ 14060234 w 39020"/>
              <a:gd name="T109" fmla="*/ 5820590 h 30811"/>
              <a:gd name="T110" fmla="*/ 13565114 w 39020"/>
              <a:gd name="T111" fmla="*/ 4260633 h 30811"/>
              <a:gd name="T112" fmla="*/ 11146573 w 39020"/>
              <a:gd name="T113" fmla="*/ 97294 h 30811"/>
              <a:gd name="T114" fmla="*/ 10975478 w 39020"/>
              <a:gd name="T115" fmla="*/ 366 h 3081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39020" h="30811" extrusionOk="0">
                <a:moveTo>
                  <a:pt x="30681" y="3474"/>
                </a:moveTo>
                <a:cubicBezTo>
                  <a:pt x="32090" y="5955"/>
                  <a:pt x="33478" y="8448"/>
                  <a:pt x="34883" y="10930"/>
                </a:cubicBezTo>
                <a:cubicBezTo>
                  <a:pt x="35369" y="11788"/>
                  <a:pt x="35855" y="12647"/>
                  <a:pt x="36340" y="13505"/>
                </a:cubicBezTo>
                <a:cubicBezTo>
                  <a:pt x="34784" y="12409"/>
                  <a:pt x="33095" y="11459"/>
                  <a:pt x="31412" y="10597"/>
                </a:cubicBezTo>
                <a:cubicBezTo>
                  <a:pt x="29978" y="9864"/>
                  <a:pt x="28301" y="8917"/>
                  <a:pt x="26670" y="8527"/>
                </a:cubicBezTo>
                <a:cubicBezTo>
                  <a:pt x="27959" y="6807"/>
                  <a:pt x="29296" y="5122"/>
                  <a:pt x="30681" y="3474"/>
                </a:cubicBezTo>
                <a:close/>
                <a:moveTo>
                  <a:pt x="29411" y="1254"/>
                </a:moveTo>
                <a:cubicBezTo>
                  <a:pt x="29708" y="1768"/>
                  <a:pt x="30001" y="2286"/>
                  <a:pt x="30296" y="2802"/>
                </a:cubicBezTo>
                <a:cubicBezTo>
                  <a:pt x="30250" y="2825"/>
                  <a:pt x="30209" y="2858"/>
                  <a:pt x="30176" y="2898"/>
                </a:cubicBezTo>
                <a:cubicBezTo>
                  <a:pt x="28464" y="4922"/>
                  <a:pt x="26824" y="7005"/>
                  <a:pt x="25256" y="9144"/>
                </a:cubicBezTo>
                <a:cubicBezTo>
                  <a:pt x="24435" y="10273"/>
                  <a:pt x="23639" y="11420"/>
                  <a:pt x="22870" y="12586"/>
                </a:cubicBezTo>
                <a:cubicBezTo>
                  <a:pt x="22370" y="13341"/>
                  <a:pt x="21985" y="14172"/>
                  <a:pt x="21048" y="14438"/>
                </a:cubicBezTo>
                <a:cubicBezTo>
                  <a:pt x="20343" y="14637"/>
                  <a:pt x="19521" y="14657"/>
                  <a:pt x="18799" y="14757"/>
                </a:cubicBezTo>
                <a:cubicBezTo>
                  <a:pt x="15724" y="15183"/>
                  <a:pt x="12643" y="15575"/>
                  <a:pt x="9548" y="15813"/>
                </a:cubicBezTo>
                <a:cubicBezTo>
                  <a:pt x="6956" y="16012"/>
                  <a:pt x="4377" y="15977"/>
                  <a:pt x="1788" y="16009"/>
                </a:cubicBezTo>
                <a:cubicBezTo>
                  <a:pt x="1837" y="15879"/>
                  <a:pt x="1855" y="15736"/>
                  <a:pt x="1816" y="15615"/>
                </a:cubicBezTo>
                <a:cubicBezTo>
                  <a:pt x="1798" y="15556"/>
                  <a:pt x="1778" y="15497"/>
                  <a:pt x="1759" y="15438"/>
                </a:cubicBezTo>
                <a:cubicBezTo>
                  <a:pt x="1745" y="15392"/>
                  <a:pt x="1726" y="15347"/>
                  <a:pt x="1703" y="15306"/>
                </a:cubicBezTo>
                <a:cubicBezTo>
                  <a:pt x="10986" y="10717"/>
                  <a:pt x="20120" y="5833"/>
                  <a:pt x="29411" y="1254"/>
                </a:cubicBezTo>
                <a:close/>
                <a:moveTo>
                  <a:pt x="26395" y="8892"/>
                </a:moveTo>
                <a:cubicBezTo>
                  <a:pt x="28004" y="9838"/>
                  <a:pt x="29911" y="10434"/>
                  <a:pt x="31549" y="11326"/>
                </a:cubicBezTo>
                <a:cubicBezTo>
                  <a:pt x="33390" y="12329"/>
                  <a:pt x="35083" y="13505"/>
                  <a:pt x="36814" y="14674"/>
                </a:cubicBezTo>
                <a:cubicBezTo>
                  <a:pt x="36810" y="14693"/>
                  <a:pt x="36810" y="14712"/>
                  <a:pt x="36805" y="14732"/>
                </a:cubicBezTo>
                <a:cubicBezTo>
                  <a:pt x="36673" y="15199"/>
                  <a:pt x="36153" y="15305"/>
                  <a:pt x="35745" y="15521"/>
                </a:cubicBezTo>
                <a:cubicBezTo>
                  <a:pt x="33939" y="16469"/>
                  <a:pt x="32140" y="17429"/>
                  <a:pt x="30339" y="18384"/>
                </a:cubicBezTo>
                <a:lnTo>
                  <a:pt x="10312" y="29005"/>
                </a:lnTo>
                <a:cubicBezTo>
                  <a:pt x="10650" y="26988"/>
                  <a:pt x="10593" y="24814"/>
                  <a:pt x="10861" y="22800"/>
                </a:cubicBezTo>
                <a:cubicBezTo>
                  <a:pt x="11148" y="20642"/>
                  <a:pt x="11717" y="18486"/>
                  <a:pt x="11935" y="16319"/>
                </a:cubicBezTo>
                <a:cubicBezTo>
                  <a:pt x="14570" y="16042"/>
                  <a:pt x="17185" y="15652"/>
                  <a:pt x="19712" y="15320"/>
                </a:cubicBezTo>
                <a:cubicBezTo>
                  <a:pt x="20602" y="15204"/>
                  <a:pt x="21612" y="15215"/>
                  <a:pt x="22318" y="14591"/>
                </a:cubicBezTo>
                <a:cubicBezTo>
                  <a:pt x="23239" y="13777"/>
                  <a:pt x="23839" y="12448"/>
                  <a:pt x="24543" y="11446"/>
                </a:cubicBezTo>
                <a:cubicBezTo>
                  <a:pt x="25149" y="10585"/>
                  <a:pt x="25769" y="9736"/>
                  <a:pt x="26395" y="8892"/>
                </a:cubicBezTo>
                <a:close/>
                <a:moveTo>
                  <a:pt x="11565" y="16355"/>
                </a:moveTo>
                <a:cubicBezTo>
                  <a:pt x="10848" y="18447"/>
                  <a:pt x="10590" y="20799"/>
                  <a:pt x="10286" y="22960"/>
                </a:cubicBezTo>
                <a:cubicBezTo>
                  <a:pt x="10010" y="24932"/>
                  <a:pt x="9540" y="27177"/>
                  <a:pt x="9673" y="29206"/>
                </a:cubicBezTo>
                <a:cubicBezTo>
                  <a:pt x="8215" y="27203"/>
                  <a:pt x="6825" y="25154"/>
                  <a:pt x="5529" y="23041"/>
                </a:cubicBezTo>
                <a:cubicBezTo>
                  <a:pt x="4815" y="21877"/>
                  <a:pt x="4127" y="20697"/>
                  <a:pt x="3466" y="19503"/>
                </a:cubicBezTo>
                <a:cubicBezTo>
                  <a:pt x="3136" y="18907"/>
                  <a:pt x="2811" y="18305"/>
                  <a:pt x="2495" y="17701"/>
                </a:cubicBezTo>
                <a:cubicBezTo>
                  <a:pt x="2372" y="17469"/>
                  <a:pt x="2008" y="16935"/>
                  <a:pt x="1782" y="16461"/>
                </a:cubicBezTo>
                <a:cubicBezTo>
                  <a:pt x="3104" y="16615"/>
                  <a:pt x="4445" y="16680"/>
                  <a:pt x="5796" y="16680"/>
                </a:cubicBezTo>
                <a:cubicBezTo>
                  <a:pt x="7709" y="16680"/>
                  <a:pt x="9641" y="16549"/>
                  <a:pt x="11565" y="16355"/>
                </a:cubicBezTo>
                <a:close/>
                <a:moveTo>
                  <a:pt x="29638" y="1"/>
                </a:moveTo>
                <a:cubicBezTo>
                  <a:pt x="29542" y="1"/>
                  <a:pt x="29444" y="23"/>
                  <a:pt x="29354" y="67"/>
                </a:cubicBezTo>
                <a:cubicBezTo>
                  <a:pt x="19808" y="4672"/>
                  <a:pt x="10218" y="9366"/>
                  <a:pt x="1071" y="14724"/>
                </a:cubicBezTo>
                <a:cubicBezTo>
                  <a:pt x="965" y="14785"/>
                  <a:pt x="908" y="14870"/>
                  <a:pt x="886" y="14959"/>
                </a:cubicBezTo>
                <a:cubicBezTo>
                  <a:pt x="700" y="14987"/>
                  <a:pt x="517" y="15082"/>
                  <a:pt x="443" y="15256"/>
                </a:cubicBezTo>
                <a:cubicBezTo>
                  <a:pt x="1" y="16298"/>
                  <a:pt x="752" y="17207"/>
                  <a:pt x="1237" y="18139"/>
                </a:cubicBezTo>
                <a:cubicBezTo>
                  <a:pt x="1987" y="19577"/>
                  <a:pt x="2773" y="20994"/>
                  <a:pt x="3599" y="22390"/>
                </a:cubicBezTo>
                <a:cubicBezTo>
                  <a:pt x="5248" y="25185"/>
                  <a:pt x="7051" y="27880"/>
                  <a:pt x="8980" y="30488"/>
                </a:cubicBezTo>
                <a:cubicBezTo>
                  <a:pt x="9128" y="30689"/>
                  <a:pt x="9332" y="30810"/>
                  <a:pt x="9556" y="30810"/>
                </a:cubicBezTo>
                <a:cubicBezTo>
                  <a:pt x="9661" y="30810"/>
                  <a:pt x="9771" y="30783"/>
                  <a:pt x="9882" y="30724"/>
                </a:cubicBezTo>
                <a:lnTo>
                  <a:pt x="33215" y="18348"/>
                </a:lnTo>
                <a:cubicBezTo>
                  <a:pt x="34116" y="17871"/>
                  <a:pt x="35016" y="17394"/>
                  <a:pt x="35917" y="16917"/>
                </a:cubicBezTo>
                <a:cubicBezTo>
                  <a:pt x="36568" y="16569"/>
                  <a:pt x="37474" y="16245"/>
                  <a:pt x="37968" y="15675"/>
                </a:cubicBezTo>
                <a:cubicBezTo>
                  <a:pt x="39019" y="14464"/>
                  <a:pt x="37236" y="12516"/>
                  <a:pt x="36631" y="11474"/>
                </a:cubicBezTo>
                <a:cubicBezTo>
                  <a:pt x="34460" y="7732"/>
                  <a:pt x="32244" y="4018"/>
                  <a:pt x="30100" y="262"/>
                </a:cubicBezTo>
                <a:cubicBezTo>
                  <a:pt x="29998" y="84"/>
                  <a:pt x="29822" y="1"/>
                  <a:pt x="29638" y="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1900" tIns="121900" rIns="121900" bIns="121900" anchor="ctr"/>
          <a:lstStyle/>
          <a:p>
            <a:endParaRPr lang="en-US"/>
          </a:p>
        </p:txBody>
      </p:sp>
      <p:sp>
        <p:nvSpPr>
          <p:cNvPr id="33" name="Text Box 64">
            <a:extLst>
              <a:ext uri="{FF2B5EF4-FFF2-40B4-BE49-F238E27FC236}">
                <a16:creationId xmlns:a16="http://schemas.microsoft.com/office/drawing/2014/main" id="{4F9ABA96-75EB-414A-AF22-65F0C67B0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717550"/>
            <a:ext cx="9945688" cy="5229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514350" indent="-5143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marL="0" indent="0"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sz="4267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42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42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42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2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2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HHH)</a:t>
            </a:r>
            <a:r>
              <a:rPr lang="en-US" sz="42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2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viết bằng</a:t>
            </a:r>
            <a:r>
              <a:rPr lang="vi-VN" sz="4267" b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4267" b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2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vi-VN" sz="4267" b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vi-VN" sz="4267" b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2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 cái, trong đó </a:t>
            </a:r>
            <a:r>
              <a:rPr lang="vi-VN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 cái đầu </a:t>
            </a:r>
            <a:r>
              <a:rPr lang="vi-VN" sz="42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4267" b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 in hoa</a:t>
            </a:r>
            <a:r>
              <a:rPr lang="vi-VN" sz="4267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267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4267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pic>
        <p:nvPicPr>
          <p:cNvPr id="20485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CEFAF588-17B2-40D2-9230-2040FDBBC1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889000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0A84CF21-4948-49B3-8652-3F32BE104827}"/>
              </a:ext>
            </a:extLst>
          </p:cNvPr>
          <p:cNvSpPr txBox="1"/>
          <p:nvPr/>
        </p:nvSpPr>
        <p:spPr>
          <a:xfrm>
            <a:off x="495300" y="101600"/>
            <a:ext cx="11166475" cy="5391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lang="en-US" sz="6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6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algn="just" eaLnBrk="1" hangingPunct="1">
              <a:lnSpc>
                <a:spcPct val="150000"/>
              </a:lnSpc>
              <a:defRPr/>
            </a:pP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50000"/>
              </a:lnSpc>
              <a:defRPr/>
            </a:pP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2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bon.</a:t>
            </a:r>
          </a:p>
        </p:txBody>
      </p:sp>
      <p:pic>
        <p:nvPicPr>
          <p:cNvPr id="22531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37D04BC8-51AE-41DC-93A5-E0269D4AD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889000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2" name="Google Shape;1501;p52">
            <a:extLst>
              <a:ext uri="{FF2B5EF4-FFF2-40B4-BE49-F238E27FC236}">
                <a16:creationId xmlns:a16="http://schemas.microsoft.com/office/drawing/2014/main" id="{CBCAB902-4BD8-4E3A-938C-B465B353527B}"/>
              </a:ext>
            </a:extLst>
          </p:cNvPr>
          <p:cNvGrpSpPr>
            <a:grpSpLocks/>
          </p:cNvGrpSpPr>
          <p:nvPr/>
        </p:nvGrpSpPr>
        <p:grpSpPr bwMode="auto">
          <a:xfrm>
            <a:off x="8978900" y="6280150"/>
            <a:ext cx="3087688" cy="446088"/>
            <a:chOff x="2571250" y="5664711"/>
            <a:chExt cx="1439820" cy="594160"/>
          </a:xfrm>
        </p:grpSpPr>
        <p:sp>
          <p:nvSpPr>
            <p:cNvPr id="22533" name="Google Shape;1502;p52">
              <a:extLst>
                <a:ext uri="{FF2B5EF4-FFF2-40B4-BE49-F238E27FC236}">
                  <a16:creationId xmlns:a16="http://schemas.microsoft.com/office/drawing/2014/main" id="{07B539AF-A439-4FAB-B52A-6E6C63BABE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1485" y="5699308"/>
              <a:ext cx="179409" cy="510050"/>
            </a:xfrm>
            <a:custGeom>
              <a:avLst/>
              <a:gdLst>
                <a:gd name="T0" fmla="*/ 90017 w 287"/>
                <a:gd name="T1" fmla="*/ 0 h 813"/>
                <a:gd name="T2" fmla="*/ 0 w 287"/>
                <a:gd name="T3" fmla="*/ 90341 h 813"/>
                <a:gd name="T4" fmla="*/ 0 w 287"/>
                <a:gd name="T5" fmla="*/ 510050 h 813"/>
                <a:gd name="T6" fmla="*/ 179409 w 287"/>
                <a:gd name="T7" fmla="*/ 510050 h 813"/>
                <a:gd name="T8" fmla="*/ 179409 w 287"/>
                <a:gd name="T9" fmla="*/ 90341 h 813"/>
                <a:gd name="T10" fmla="*/ 90017 w 287"/>
                <a:gd name="T11" fmla="*/ 0 h 8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7" h="813" extrusionOk="0">
                  <a:moveTo>
                    <a:pt x="144" y="0"/>
                  </a:moveTo>
                  <a:cubicBezTo>
                    <a:pt x="64" y="0"/>
                    <a:pt x="0" y="65"/>
                    <a:pt x="0" y="144"/>
                  </a:cubicBezTo>
                  <a:cubicBezTo>
                    <a:pt x="0" y="813"/>
                    <a:pt x="0" y="813"/>
                    <a:pt x="0" y="813"/>
                  </a:cubicBezTo>
                  <a:cubicBezTo>
                    <a:pt x="287" y="813"/>
                    <a:pt x="287" y="813"/>
                    <a:pt x="287" y="813"/>
                  </a:cubicBezTo>
                  <a:cubicBezTo>
                    <a:pt x="287" y="144"/>
                    <a:pt x="287" y="144"/>
                    <a:pt x="287" y="144"/>
                  </a:cubicBezTo>
                  <a:cubicBezTo>
                    <a:pt x="287" y="65"/>
                    <a:pt x="223" y="0"/>
                    <a:pt x="144" y="0"/>
                  </a:cubicBezTo>
                  <a:close/>
                </a:path>
              </a:pathLst>
            </a:custGeom>
            <a:solidFill>
              <a:srgbClr val="E691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2534" name="Google Shape;1503;p52">
              <a:extLst>
                <a:ext uri="{FF2B5EF4-FFF2-40B4-BE49-F238E27FC236}">
                  <a16:creationId xmlns:a16="http://schemas.microsoft.com/office/drawing/2014/main" id="{396E6545-93D5-4CE7-9EA2-DE20B0B98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5747" y="5713810"/>
              <a:ext cx="150600" cy="151500"/>
            </a:xfrm>
            <a:prstGeom prst="ellipse">
              <a:avLst/>
            </a:prstGeom>
            <a:solidFill>
              <a:srgbClr val="B45F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22535" name="Google Shape;1504;p52">
              <a:extLst>
                <a:ext uri="{FF2B5EF4-FFF2-40B4-BE49-F238E27FC236}">
                  <a16:creationId xmlns:a16="http://schemas.microsoft.com/office/drawing/2014/main" id="{BE9D2601-89D1-4433-96F1-F19921533D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0895" y="5732455"/>
              <a:ext cx="180236" cy="476902"/>
            </a:xfrm>
            <a:custGeom>
              <a:avLst/>
              <a:gdLst>
                <a:gd name="T0" fmla="*/ 90118 w 288"/>
                <a:gd name="T1" fmla="*/ 0 h 760"/>
                <a:gd name="T2" fmla="*/ 0 w 288"/>
                <a:gd name="T3" fmla="*/ 90360 h 760"/>
                <a:gd name="T4" fmla="*/ 0 w 288"/>
                <a:gd name="T5" fmla="*/ 476902 h 760"/>
                <a:gd name="T6" fmla="*/ 180236 w 288"/>
                <a:gd name="T7" fmla="*/ 476902 h 760"/>
                <a:gd name="T8" fmla="*/ 180236 w 288"/>
                <a:gd name="T9" fmla="*/ 90360 h 760"/>
                <a:gd name="T10" fmla="*/ 90118 w 288"/>
                <a:gd name="T11" fmla="*/ 0 h 7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8" h="760" extrusionOk="0">
                  <a:moveTo>
                    <a:pt x="144" y="0"/>
                  </a:moveTo>
                  <a:cubicBezTo>
                    <a:pt x="65" y="0"/>
                    <a:pt x="0" y="65"/>
                    <a:pt x="0" y="144"/>
                  </a:cubicBezTo>
                  <a:cubicBezTo>
                    <a:pt x="0" y="760"/>
                    <a:pt x="0" y="760"/>
                    <a:pt x="0" y="760"/>
                  </a:cubicBezTo>
                  <a:cubicBezTo>
                    <a:pt x="288" y="760"/>
                    <a:pt x="288" y="760"/>
                    <a:pt x="288" y="760"/>
                  </a:cubicBezTo>
                  <a:cubicBezTo>
                    <a:pt x="288" y="144"/>
                    <a:pt x="288" y="144"/>
                    <a:pt x="288" y="144"/>
                  </a:cubicBezTo>
                  <a:cubicBezTo>
                    <a:pt x="288" y="65"/>
                    <a:pt x="224" y="0"/>
                    <a:pt x="144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2536" name="Google Shape;1505;p52">
              <a:extLst>
                <a:ext uri="{FF2B5EF4-FFF2-40B4-BE49-F238E27FC236}">
                  <a16:creationId xmlns:a16="http://schemas.microsoft.com/office/drawing/2014/main" id="{BF2408A8-54DB-4896-8308-D4C2B5816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5363" y="5746957"/>
              <a:ext cx="151200" cy="151800"/>
            </a:xfrm>
            <a:prstGeom prst="ellipse">
              <a:avLst/>
            </a:prstGeom>
            <a:solidFill>
              <a:srgbClr val="B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22537" name="Google Shape;1506;p52">
              <a:extLst>
                <a:ext uri="{FF2B5EF4-FFF2-40B4-BE49-F238E27FC236}">
                  <a16:creationId xmlns:a16="http://schemas.microsoft.com/office/drawing/2014/main" id="{DD7CB324-45A1-40AE-BA26-70B42D7CB13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1130" y="5756280"/>
              <a:ext cx="180030" cy="453078"/>
            </a:xfrm>
            <a:custGeom>
              <a:avLst/>
              <a:gdLst>
                <a:gd name="T0" fmla="*/ 90015 w 288"/>
                <a:gd name="T1" fmla="*/ 0 h 722"/>
                <a:gd name="T2" fmla="*/ 0 w 288"/>
                <a:gd name="T3" fmla="*/ 90365 h 722"/>
                <a:gd name="T4" fmla="*/ 0 w 288"/>
                <a:gd name="T5" fmla="*/ 453078 h 722"/>
                <a:gd name="T6" fmla="*/ 180030 w 288"/>
                <a:gd name="T7" fmla="*/ 453078 h 722"/>
                <a:gd name="T8" fmla="*/ 180030 w 288"/>
                <a:gd name="T9" fmla="*/ 90365 h 722"/>
                <a:gd name="T10" fmla="*/ 90015 w 288"/>
                <a:gd name="T11" fmla="*/ 0 h 7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8" h="722" extrusionOk="0">
                  <a:moveTo>
                    <a:pt x="144" y="0"/>
                  </a:moveTo>
                  <a:cubicBezTo>
                    <a:pt x="65" y="0"/>
                    <a:pt x="0" y="65"/>
                    <a:pt x="0" y="144"/>
                  </a:cubicBezTo>
                  <a:cubicBezTo>
                    <a:pt x="0" y="722"/>
                    <a:pt x="0" y="722"/>
                    <a:pt x="0" y="722"/>
                  </a:cubicBezTo>
                  <a:cubicBezTo>
                    <a:pt x="288" y="722"/>
                    <a:pt x="288" y="722"/>
                    <a:pt x="288" y="722"/>
                  </a:cubicBezTo>
                  <a:cubicBezTo>
                    <a:pt x="288" y="144"/>
                    <a:pt x="288" y="144"/>
                    <a:pt x="288" y="144"/>
                  </a:cubicBezTo>
                  <a:cubicBezTo>
                    <a:pt x="288" y="65"/>
                    <a:pt x="224" y="0"/>
                    <a:pt x="144" y="0"/>
                  </a:cubicBezTo>
                  <a:close/>
                </a:path>
              </a:pathLst>
            </a:custGeom>
            <a:solidFill>
              <a:srgbClr val="6AA8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2538" name="Google Shape;1507;p52">
              <a:extLst>
                <a:ext uri="{FF2B5EF4-FFF2-40B4-BE49-F238E27FC236}">
                  <a16:creationId xmlns:a16="http://schemas.microsoft.com/office/drawing/2014/main" id="{084E75E8-8B8B-4EA6-8C39-7ABC35EA4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5392" y="5770782"/>
              <a:ext cx="151200" cy="151800"/>
            </a:xfrm>
            <a:prstGeom prst="ellipse">
              <a:avLst/>
            </a:prstGeom>
            <a:solidFill>
              <a:srgbClr val="3876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22539" name="Google Shape;1508;p52">
              <a:extLst>
                <a:ext uri="{FF2B5EF4-FFF2-40B4-BE49-F238E27FC236}">
                  <a16:creationId xmlns:a16="http://schemas.microsoft.com/office/drawing/2014/main" id="{BC542E5A-6A83-4AB9-8957-6C8D2596F6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1159" y="5756280"/>
              <a:ext cx="180030" cy="453078"/>
            </a:xfrm>
            <a:custGeom>
              <a:avLst/>
              <a:gdLst>
                <a:gd name="T0" fmla="*/ 90015 w 288"/>
                <a:gd name="T1" fmla="*/ 0 h 722"/>
                <a:gd name="T2" fmla="*/ 0 w 288"/>
                <a:gd name="T3" fmla="*/ 90365 h 722"/>
                <a:gd name="T4" fmla="*/ 0 w 288"/>
                <a:gd name="T5" fmla="*/ 453078 h 722"/>
                <a:gd name="T6" fmla="*/ 180030 w 288"/>
                <a:gd name="T7" fmla="*/ 453078 h 722"/>
                <a:gd name="T8" fmla="*/ 180030 w 288"/>
                <a:gd name="T9" fmla="*/ 90365 h 722"/>
                <a:gd name="T10" fmla="*/ 90015 w 288"/>
                <a:gd name="T11" fmla="*/ 0 h 7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8" h="722" extrusionOk="0">
                  <a:moveTo>
                    <a:pt x="144" y="0"/>
                  </a:moveTo>
                  <a:cubicBezTo>
                    <a:pt x="64" y="0"/>
                    <a:pt x="0" y="65"/>
                    <a:pt x="0" y="144"/>
                  </a:cubicBezTo>
                  <a:cubicBezTo>
                    <a:pt x="0" y="722"/>
                    <a:pt x="0" y="722"/>
                    <a:pt x="0" y="722"/>
                  </a:cubicBezTo>
                  <a:cubicBezTo>
                    <a:pt x="288" y="722"/>
                    <a:pt x="288" y="722"/>
                    <a:pt x="288" y="722"/>
                  </a:cubicBezTo>
                  <a:cubicBezTo>
                    <a:pt x="288" y="144"/>
                    <a:pt x="288" y="144"/>
                    <a:pt x="288" y="144"/>
                  </a:cubicBezTo>
                  <a:cubicBezTo>
                    <a:pt x="288" y="65"/>
                    <a:pt x="223" y="0"/>
                    <a:pt x="144" y="0"/>
                  </a:cubicBezTo>
                  <a:close/>
                </a:path>
              </a:pathLst>
            </a:custGeom>
            <a:solidFill>
              <a:srgbClr val="4581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2540" name="Google Shape;1509;p52">
              <a:extLst>
                <a:ext uri="{FF2B5EF4-FFF2-40B4-BE49-F238E27FC236}">
                  <a16:creationId xmlns:a16="http://schemas.microsoft.com/office/drawing/2014/main" id="{4BB3B710-DE72-40BB-947C-E8845E0A1A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5628" y="5770782"/>
              <a:ext cx="151200" cy="151800"/>
            </a:xfrm>
            <a:prstGeom prst="ellipse">
              <a:avLst/>
            </a:prstGeom>
            <a:solidFill>
              <a:srgbClr val="134F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22541" name="Google Shape;1510;p52">
              <a:extLst>
                <a:ext uri="{FF2B5EF4-FFF2-40B4-BE49-F238E27FC236}">
                  <a16:creationId xmlns:a16="http://schemas.microsoft.com/office/drawing/2014/main" id="{20426F53-28C1-44A4-A93C-0EB61E585E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1189" y="5732455"/>
              <a:ext cx="180236" cy="476902"/>
            </a:xfrm>
            <a:custGeom>
              <a:avLst/>
              <a:gdLst>
                <a:gd name="T0" fmla="*/ 90118 w 288"/>
                <a:gd name="T1" fmla="*/ 0 h 760"/>
                <a:gd name="T2" fmla="*/ 0 w 288"/>
                <a:gd name="T3" fmla="*/ 90360 h 760"/>
                <a:gd name="T4" fmla="*/ 0 w 288"/>
                <a:gd name="T5" fmla="*/ 476902 h 760"/>
                <a:gd name="T6" fmla="*/ 180236 w 288"/>
                <a:gd name="T7" fmla="*/ 476902 h 760"/>
                <a:gd name="T8" fmla="*/ 180236 w 288"/>
                <a:gd name="T9" fmla="*/ 90360 h 760"/>
                <a:gd name="T10" fmla="*/ 90118 w 288"/>
                <a:gd name="T11" fmla="*/ 0 h 7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8" h="760" extrusionOk="0">
                  <a:moveTo>
                    <a:pt x="144" y="0"/>
                  </a:moveTo>
                  <a:cubicBezTo>
                    <a:pt x="64" y="0"/>
                    <a:pt x="0" y="65"/>
                    <a:pt x="0" y="144"/>
                  </a:cubicBezTo>
                  <a:cubicBezTo>
                    <a:pt x="0" y="760"/>
                    <a:pt x="0" y="760"/>
                    <a:pt x="0" y="760"/>
                  </a:cubicBezTo>
                  <a:cubicBezTo>
                    <a:pt x="288" y="760"/>
                    <a:pt x="288" y="760"/>
                    <a:pt x="288" y="760"/>
                  </a:cubicBezTo>
                  <a:cubicBezTo>
                    <a:pt x="288" y="144"/>
                    <a:pt x="288" y="144"/>
                    <a:pt x="288" y="144"/>
                  </a:cubicBezTo>
                  <a:cubicBezTo>
                    <a:pt x="288" y="65"/>
                    <a:pt x="223" y="0"/>
                    <a:pt x="144" y="0"/>
                  </a:cubicBezTo>
                  <a:close/>
                </a:path>
              </a:pathLst>
            </a:custGeom>
            <a:solidFill>
              <a:srgbClr val="3C78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2542" name="Google Shape;1511;p52">
              <a:extLst>
                <a:ext uri="{FF2B5EF4-FFF2-40B4-BE49-F238E27FC236}">
                  <a16:creationId xmlns:a16="http://schemas.microsoft.com/office/drawing/2014/main" id="{8C3A10ED-8A4F-4ABD-BCDC-39667B24E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5657" y="5746957"/>
              <a:ext cx="151200" cy="151800"/>
            </a:xfrm>
            <a:prstGeom prst="ellipse">
              <a:avLst/>
            </a:prstGeom>
            <a:solidFill>
              <a:srgbClr val="115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22543" name="Google Shape;1512;p52">
              <a:extLst>
                <a:ext uri="{FF2B5EF4-FFF2-40B4-BE49-F238E27FC236}">
                  <a16:creationId xmlns:a16="http://schemas.microsoft.com/office/drawing/2014/main" id="{6BA75065-D52C-4A28-BCF7-84C1C0CDDF1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1425" y="5699308"/>
              <a:ext cx="179409" cy="510050"/>
            </a:xfrm>
            <a:custGeom>
              <a:avLst/>
              <a:gdLst>
                <a:gd name="T0" fmla="*/ 89392 w 287"/>
                <a:gd name="T1" fmla="*/ 0 h 813"/>
                <a:gd name="T2" fmla="*/ 0 w 287"/>
                <a:gd name="T3" fmla="*/ 90341 h 813"/>
                <a:gd name="T4" fmla="*/ 0 w 287"/>
                <a:gd name="T5" fmla="*/ 510050 h 813"/>
                <a:gd name="T6" fmla="*/ 179409 w 287"/>
                <a:gd name="T7" fmla="*/ 510050 h 813"/>
                <a:gd name="T8" fmla="*/ 179409 w 287"/>
                <a:gd name="T9" fmla="*/ 90341 h 813"/>
                <a:gd name="T10" fmla="*/ 89392 w 287"/>
                <a:gd name="T11" fmla="*/ 0 h 8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7" h="813" extrusionOk="0">
                  <a:moveTo>
                    <a:pt x="143" y="0"/>
                  </a:moveTo>
                  <a:cubicBezTo>
                    <a:pt x="64" y="0"/>
                    <a:pt x="0" y="65"/>
                    <a:pt x="0" y="144"/>
                  </a:cubicBezTo>
                  <a:cubicBezTo>
                    <a:pt x="0" y="813"/>
                    <a:pt x="0" y="813"/>
                    <a:pt x="0" y="813"/>
                  </a:cubicBezTo>
                  <a:cubicBezTo>
                    <a:pt x="287" y="813"/>
                    <a:pt x="287" y="813"/>
                    <a:pt x="287" y="813"/>
                  </a:cubicBezTo>
                  <a:cubicBezTo>
                    <a:pt x="287" y="144"/>
                    <a:pt x="287" y="144"/>
                    <a:pt x="287" y="144"/>
                  </a:cubicBezTo>
                  <a:cubicBezTo>
                    <a:pt x="287" y="65"/>
                    <a:pt x="223" y="0"/>
                    <a:pt x="143" y="0"/>
                  </a:cubicBezTo>
                  <a:close/>
                </a:path>
              </a:pathLst>
            </a:custGeom>
            <a:solidFill>
              <a:srgbClr val="674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2544" name="Google Shape;1513;p52">
              <a:extLst>
                <a:ext uri="{FF2B5EF4-FFF2-40B4-BE49-F238E27FC236}">
                  <a16:creationId xmlns:a16="http://schemas.microsoft.com/office/drawing/2014/main" id="{2471A54E-A226-4AFE-B628-C82E6E8D1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5893" y="5713810"/>
              <a:ext cx="150600" cy="151500"/>
            </a:xfrm>
            <a:prstGeom prst="ellipse">
              <a:avLst/>
            </a:prstGeom>
            <a:solidFill>
              <a:srgbClr val="351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22545" name="Google Shape;1514;p52">
              <a:extLst>
                <a:ext uri="{FF2B5EF4-FFF2-40B4-BE49-F238E27FC236}">
                  <a16:creationId xmlns:a16="http://schemas.microsoft.com/office/drawing/2014/main" id="{ECB7D690-C613-48A6-A1EA-B443B7743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0834" y="5664711"/>
              <a:ext cx="180236" cy="544646"/>
            </a:xfrm>
            <a:custGeom>
              <a:avLst/>
              <a:gdLst>
                <a:gd name="T0" fmla="*/ 90118 w 288"/>
                <a:gd name="T1" fmla="*/ 0 h 868"/>
                <a:gd name="T2" fmla="*/ 0 w 288"/>
                <a:gd name="T3" fmla="*/ 90356 h 868"/>
                <a:gd name="T4" fmla="*/ 0 w 288"/>
                <a:gd name="T5" fmla="*/ 544646 h 868"/>
                <a:gd name="T6" fmla="*/ 180236 w 288"/>
                <a:gd name="T7" fmla="*/ 544646 h 868"/>
                <a:gd name="T8" fmla="*/ 180236 w 288"/>
                <a:gd name="T9" fmla="*/ 90356 h 868"/>
                <a:gd name="T10" fmla="*/ 90118 w 288"/>
                <a:gd name="T11" fmla="*/ 0 h 8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8" h="868" extrusionOk="0">
                  <a:moveTo>
                    <a:pt x="144" y="0"/>
                  </a:moveTo>
                  <a:cubicBezTo>
                    <a:pt x="65" y="0"/>
                    <a:pt x="0" y="64"/>
                    <a:pt x="0" y="144"/>
                  </a:cubicBezTo>
                  <a:cubicBezTo>
                    <a:pt x="0" y="868"/>
                    <a:pt x="0" y="868"/>
                    <a:pt x="0" y="868"/>
                  </a:cubicBezTo>
                  <a:cubicBezTo>
                    <a:pt x="288" y="868"/>
                    <a:pt x="288" y="868"/>
                    <a:pt x="288" y="868"/>
                  </a:cubicBezTo>
                  <a:cubicBezTo>
                    <a:pt x="288" y="144"/>
                    <a:pt x="288" y="144"/>
                    <a:pt x="288" y="144"/>
                  </a:cubicBezTo>
                  <a:cubicBezTo>
                    <a:pt x="288" y="64"/>
                    <a:pt x="224" y="0"/>
                    <a:pt x="144" y="0"/>
                  </a:cubicBezTo>
                  <a:close/>
                </a:path>
              </a:pathLst>
            </a:custGeom>
            <a:solidFill>
              <a:srgbClr val="A64D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2546" name="Google Shape;1515;p52">
              <a:extLst>
                <a:ext uri="{FF2B5EF4-FFF2-40B4-BE49-F238E27FC236}">
                  <a16:creationId xmlns:a16="http://schemas.microsoft.com/office/drawing/2014/main" id="{9667F2C2-7ED9-40B6-907B-BC4F79BD7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5302" y="5679213"/>
              <a:ext cx="151200" cy="151800"/>
            </a:xfrm>
            <a:prstGeom prst="ellipse">
              <a:avLst/>
            </a:prstGeom>
            <a:solidFill>
              <a:srgbClr val="741B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22547" name="Google Shape;1516;p52">
              <a:extLst>
                <a:ext uri="{FF2B5EF4-FFF2-40B4-BE49-F238E27FC236}">
                  <a16:creationId xmlns:a16="http://schemas.microsoft.com/office/drawing/2014/main" id="{9B77A4D6-15EA-4C18-B214-4F0FB51041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1250" y="5664711"/>
              <a:ext cx="180236" cy="544646"/>
            </a:xfrm>
            <a:custGeom>
              <a:avLst/>
              <a:gdLst>
                <a:gd name="T0" fmla="*/ 90118 w 288"/>
                <a:gd name="T1" fmla="*/ 0 h 868"/>
                <a:gd name="T2" fmla="*/ 0 w 288"/>
                <a:gd name="T3" fmla="*/ 90356 h 868"/>
                <a:gd name="T4" fmla="*/ 0 w 288"/>
                <a:gd name="T5" fmla="*/ 544646 h 868"/>
                <a:gd name="T6" fmla="*/ 180236 w 288"/>
                <a:gd name="T7" fmla="*/ 544646 h 868"/>
                <a:gd name="T8" fmla="*/ 180236 w 288"/>
                <a:gd name="T9" fmla="*/ 90356 h 868"/>
                <a:gd name="T10" fmla="*/ 90118 w 288"/>
                <a:gd name="T11" fmla="*/ 0 h 8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8" h="868" extrusionOk="0">
                  <a:moveTo>
                    <a:pt x="144" y="0"/>
                  </a:moveTo>
                  <a:cubicBezTo>
                    <a:pt x="64" y="0"/>
                    <a:pt x="0" y="64"/>
                    <a:pt x="0" y="144"/>
                  </a:cubicBezTo>
                  <a:cubicBezTo>
                    <a:pt x="0" y="868"/>
                    <a:pt x="0" y="868"/>
                    <a:pt x="0" y="868"/>
                  </a:cubicBezTo>
                  <a:cubicBezTo>
                    <a:pt x="288" y="868"/>
                    <a:pt x="288" y="868"/>
                    <a:pt x="288" y="868"/>
                  </a:cubicBezTo>
                  <a:cubicBezTo>
                    <a:pt x="288" y="144"/>
                    <a:pt x="288" y="144"/>
                    <a:pt x="288" y="144"/>
                  </a:cubicBezTo>
                  <a:cubicBezTo>
                    <a:pt x="288" y="64"/>
                    <a:pt x="223" y="0"/>
                    <a:pt x="144" y="0"/>
                  </a:cubicBez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2548" name="Google Shape;1517;p52">
              <a:extLst>
                <a:ext uri="{FF2B5EF4-FFF2-40B4-BE49-F238E27FC236}">
                  <a16:creationId xmlns:a16="http://schemas.microsoft.com/office/drawing/2014/main" id="{286A460F-C0F1-4A7B-BC3D-E48691813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5718" y="5679213"/>
              <a:ext cx="151200" cy="151800"/>
            </a:xfrm>
            <a:prstGeom prst="ellipse">
              <a:avLst/>
            </a:pr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400">
                <a:solidFill>
                  <a:srgbClr val="000000"/>
                </a:solidFill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22549" name="Google Shape;1518;p52">
              <a:extLst>
                <a:ext uri="{FF2B5EF4-FFF2-40B4-BE49-F238E27FC236}">
                  <a16:creationId xmlns:a16="http://schemas.microsoft.com/office/drawing/2014/main" id="{EDE27A03-A189-4CEC-93C0-CCDF81D8B80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1250" y="6209358"/>
              <a:ext cx="365226" cy="49514"/>
            </a:xfrm>
            <a:custGeom>
              <a:avLst/>
              <a:gdLst>
                <a:gd name="T0" fmla="*/ 365226 w 1767"/>
                <a:gd name="T1" fmla="*/ 49514 h 239"/>
                <a:gd name="T2" fmla="*/ 247618 w 1767"/>
                <a:gd name="T3" fmla="*/ 49514 h 239"/>
                <a:gd name="T4" fmla="*/ 0 w 1767"/>
                <a:gd name="T5" fmla="*/ 0 h 239"/>
                <a:gd name="T6" fmla="*/ 180236 w 1767"/>
                <a:gd name="T7" fmla="*/ 0 h 239"/>
                <a:gd name="T8" fmla="*/ 365226 w 1767"/>
                <a:gd name="T9" fmla="*/ 49514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67" h="239" extrusionOk="0">
                  <a:moveTo>
                    <a:pt x="1767" y="239"/>
                  </a:moveTo>
                  <a:lnTo>
                    <a:pt x="1198" y="239"/>
                  </a:lnTo>
                  <a:lnTo>
                    <a:pt x="0" y="0"/>
                  </a:lnTo>
                  <a:lnTo>
                    <a:pt x="872" y="0"/>
                  </a:lnTo>
                  <a:lnTo>
                    <a:pt x="1767" y="239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2550" name="Google Shape;1519;p52">
              <a:extLst>
                <a:ext uri="{FF2B5EF4-FFF2-40B4-BE49-F238E27FC236}">
                  <a16:creationId xmlns:a16="http://schemas.microsoft.com/office/drawing/2014/main" id="{0B6BE1E1-8D6A-4CF8-BEB6-22519E0003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1485" y="6209358"/>
              <a:ext cx="303218" cy="49514"/>
            </a:xfrm>
            <a:custGeom>
              <a:avLst/>
              <a:gdLst>
                <a:gd name="T0" fmla="*/ 303218 w 1467"/>
                <a:gd name="T1" fmla="*/ 49514 h 239"/>
                <a:gd name="T2" fmla="*/ 184990 w 1467"/>
                <a:gd name="T3" fmla="*/ 49514 h 239"/>
                <a:gd name="T4" fmla="*/ 0 w 1467"/>
                <a:gd name="T5" fmla="*/ 0 h 239"/>
                <a:gd name="T6" fmla="*/ 179409 w 1467"/>
                <a:gd name="T7" fmla="*/ 0 h 239"/>
                <a:gd name="T8" fmla="*/ 303218 w 1467"/>
                <a:gd name="T9" fmla="*/ 49514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67" h="239" extrusionOk="0">
                  <a:moveTo>
                    <a:pt x="1467" y="239"/>
                  </a:moveTo>
                  <a:lnTo>
                    <a:pt x="895" y="239"/>
                  </a:lnTo>
                  <a:lnTo>
                    <a:pt x="0" y="0"/>
                  </a:lnTo>
                  <a:lnTo>
                    <a:pt x="868" y="0"/>
                  </a:lnTo>
                  <a:lnTo>
                    <a:pt x="1467" y="239"/>
                  </a:lnTo>
                  <a:close/>
                </a:path>
              </a:pathLst>
            </a:custGeom>
            <a:solidFill>
              <a:srgbClr val="B45F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2551" name="Google Shape;1520;p52">
              <a:extLst>
                <a:ext uri="{FF2B5EF4-FFF2-40B4-BE49-F238E27FC236}">
                  <a16:creationId xmlns:a16="http://schemas.microsoft.com/office/drawing/2014/main" id="{AF1A5D1F-F9BF-46AE-9960-2F8B78B0160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0895" y="6209358"/>
              <a:ext cx="242037" cy="49514"/>
            </a:xfrm>
            <a:custGeom>
              <a:avLst/>
              <a:gdLst>
                <a:gd name="T0" fmla="*/ 242037 w 1171"/>
                <a:gd name="T1" fmla="*/ 49514 h 239"/>
                <a:gd name="T2" fmla="*/ 123809 w 1171"/>
                <a:gd name="T3" fmla="*/ 49514 h 239"/>
                <a:gd name="T4" fmla="*/ 0 w 1171"/>
                <a:gd name="T5" fmla="*/ 0 h 239"/>
                <a:gd name="T6" fmla="*/ 180236 w 1171"/>
                <a:gd name="T7" fmla="*/ 0 h 239"/>
                <a:gd name="T8" fmla="*/ 242037 w 1171"/>
                <a:gd name="T9" fmla="*/ 49514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1" h="239" extrusionOk="0">
                  <a:moveTo>
                    <a:pt x="1171" y="239"/>
                  </a:moveTo>
                  <a:lnTo>
                    <a:pt x="599" y="239"/>
                  </a:lnTo>
                  <a:lnTo>
                    <a:pt x="0" y="0"/>
                  </a:lnTo>
                  <a:lnTo>
                    <a:pt x="872" y="0"/>
                  </a:lnTo>
                  <a:lnTo>
                    <a:pt x="1171" y="239"/>
                  </a:lnTo>
                  <a:close/>
                </a:path>
              </a:pathLst>
            </a:custGeom>
            <a:solidFill>
              <a:srgbClr val="B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2552" name="Google Shape;1521;p52">
              <a:extLst>
                <a:ext uri="{FF2B5EF4-FFF2-40B4-BE49-F238E27FC236}">
                  <a16:creationId xmlns:a16="http://schemas.microsoft.com/office/drawing/2014/main" id="{C3BB4337-BD38-41BA-87C1-166763A1A0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11130" y="6209358"/>
              <a:ext cx="180029" cy="49514"/>
            </a:xfrm>
            <a:custGeom>
              <a:avLst/>
              <a:gdLst>
                <a:gd name="T0" fmla="*/ 180029 w 871"/>
                <a:gd name="T1" fmla="*/ 49514 h 239"/>
                <a:gd name="T2" fmla="*/ 61801 w 871"/>
                <a:gd name="T3" fmla="*/ 49514 h 239"/>
                <a:gd name="T4" fmla="*/ 0 w 871"/>
                <a:gd name="T5" fmla="*/ 0 h 239"/>
                <a:gd name="T6" fmla="*/ 180029 w 871"/>
                <a:gd name="T7" fmla="*/ 0 h 239"/>
                <a:gd name="T8" fmla="*/ 180029 w 871"/>
                <a:gd name="T9" fmla="*/ 49514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71" h="239" extrusionOk="0">
                  <a:moveTo>
                    <a:pt x="871" y="239"/>
                  </a:moveTo>
                  <a:lnTo>
                    <a:pt x="299" y="239"/>
                  </a:lnTo>
                  <a:lnTo>
                    <a:pt x="0" y="0"/>
                  </a:lnTo>
                  <a:lnTo>
                    <a:pt x="871" y="0"/>
                  </a:lnTo>
                  <a:lnTo>
                    <a:pt x="871" y="239"/>
                  </a:lnTo>
                  <a:close/>
                </a:path>
              </a:pathLst>
            </a:custGeom>
            <a:solidFill>
              <a:srgbClr val="3876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2553" name="Google Shape;1522;p52">
              <a:extLst>
                <a:ext uri="{FF2B5EF4-FFF2-40B4-BE49-F238E27FC236}">
                  <a16:creationId xmlns:a16="http://schemas.microsoft.com/office/drawing/2014/main" id="{D5B2C170-0200-4CC1-AFC1-BAFEB4675C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1159" y="6209358"/>
              <a:ext cx="180029" cy="49514"/>
            </a:xfrm>
            <a:custGeom>
              <a:avLst/>
              <a:gdLst>
                <a:gd name="T0" fmla="*/ 118228 w 871"/>
                <a:gd name="T1" fmla="*/ 49514 h 239"/>
                <a:gd name="T2" fmla="*/ 0 w 871"/>
                <a:gd name="T3" fmla="*/ 49514 h 239"/>
                <a:gd name="T4" fmla="*/ 0 w 871"/>
                <a:gd name="T5" fmla="*/ 0 h 239"/>
                <a:gd name="T6" fmla="*/ 180029 w 871"/>
                <a:gd name="T7" fmla="*/ 0 h 239"/>
                <a:gd name="T8" fmla="*/ 118228 w 871"/>
                <a:gd name="T9" fmla="*/ 49514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71" h="239" extrusionOk="0">
                  <a:moveTo>
                    <a:pt x="572" y="239"/>
                  </a:moveTo>
                  <a:lnTo>
                    <a:pt x="0" y="239"/>
                  </a:lnTo>
                  <a:lnTo>
                    <a:pt x="0" y="0"/>
                  </a:lnTo>
                  <a:lnTo>
                    <a:pt x="871" y="0"/>
                  </a:lnTo>
                  <a:lnTo>
                    <a:pt x="572" y="239"/>
                  </a:lnTo>
                  <a:close/>
                </a:path>
              </a:pathLst>
            </a:custGeom>
            <a:solidFill>
              <a:srgbClr val="134F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2554" name="Google Shape;1523;p52">
              <a:extLst>
                <a:ext uri="{FF2B5EF4-FFF2-40B4-BE49-F238E27FC236}">
                  <a16:creationId xmlns:a16="http://schemas.microsoft.com/office/drawing/2014/main" id="{B7B977FB-DACB-41C2-A366-B152EEAADF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9388" y="6209358"/>
              <a:ext cx="242037" cy="49514"/>
            </a:xfrm>
            <a:custGeom>
              <a:avLst/>
              <a:gdLst>
                <a:gd name="T0" fmla="*/ 118228 w 1171"/>
                <a:gd name="T1" fmla="*/ 49514 h 239"/>
                <a:gd name="T2" fmla="*/ 0 w 1171"/>
                <a:gd name="T3" fmla="*/ 49514 h 239"/>
                <a:gd name="T4" fmla="*/ 61801 w 1171"/>
                <a:gd name="T5" fmla="*/ 0 h 239"/>
                <a:gd name="T6" fmla="*/ 242037 w 1171"/>
                <a:gd name="T7" fmla="*/ 0 h 239"/>
                <a:gd name="T8" fmla="*/ 118228 w 1171"/>
                <a:gd name="T9" fmla="*/ 49514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1" h="239" extrusionOk="0">
                  <a:moveTo>
                    <a:pt x="572" y="239"/>
                  </a:moveTo>
                  <a:lnTo>
                    <a:pt x="0" y="239"/>
                  </a:lnTo>
                  <a:lnTo>
                    <a:pt x="299" y="0"/>
                  </a:lnTo>
                  <a:lnTo>
                    <a:pt x="1171" y="0"/>
                  </a:lnTo>
                  <a:lnTo>
                    <a:pt x="572" y="239"/>
                  </a:lnTo>
                  <a:close/>
                </a:path>
              </a:pathLst>
            </a:custGeom>
            <a:solidFill>
              <a:srgbClr val="115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2555" name="Google Shape;1524;p52">
              <a:extLst>
                <a:ext uri="{FF2B5EF4-FFF2-40B4-BE49-F238E27FC236}">
                  <a16:creationId xmlns:a16="http://schemas.microsoft.com/office/drawing/2014/main" id="{24D80D43-211C-4E3F-87C3-5023425484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7616" y="6209358"/>
              <a:ext cx="303218" cy="49514"/>
            </a:xfrm>
            <a:custGeom>
              <a:avLst/>
              <a:gdLst>
                <a:gd name="T0" fmla="*/ 118228 w 1467"/>
                <a:gd name="T1" fmla="*/ 49514 h 239"/>
                <a:gd name="T2" fmla="*/ 0 w 1467"/>
                <a:gd name="T3" fmla="*/ 49514 h 239"/>
                <a:gd name="T4" fmla="*/ 123809 w 1467"/>
                <a:gd name="T5" fmla="*/ 0 h 239"/>
                <a:gd name="T6" fmla="*/ 303218 w 1467"/>
                <a:gd name="T7" fmla="*/ 0 h 239"/>
                <a:gd name="T8" fmla="*/ 118228 w 1467"/>
                <a:gd name="T9" fmla="*/ 49514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67" h="239" extrusionOk="0">
                  <a:moveTo>
                    <a:pt x="572" y="239"/>
                  </a:moveTo>
                  <a:lnTo>
                    <a:pt x="0" y="239"/>
                  </a:lnTo>
                  <a:lnTo>
                    <a:pt x="599" y="0"/>
                  </a:lnTo>
                  <a:lnTo>
                    <a:pt x="1467" y="0"/>
                  </a:lnTo>
                  <a:lnTo>
                    <a:pt x="572" y="239"/>
                  </a:lnTo>
                  <a:close/>
                </a:path>
              </a:pathLst>
            </a:custGeom>
            <a:solidFill>
              <a:srgbClr val="351C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2556" name="Google Shape;1525;p52">
              <a:extLst>
                <a:ext uri="{FF2B5EF4-FFF2-40B4-BE49-F238E27FC236}">
                  <a16:creationId xmlns:a16="http://schemas.microsoft.com/office/drawing/2014/main" id="{D19AE01C-FC7F-494E-9618-9758E1F740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5844" y="6209358"/>
              <a:ext cx="365226" cy="49514"/>
            </a:xfrm>
            <a:custGeom>
              <a:avLst/>
              <a:gdLst>
                <a:gd name="T0" fmla="*/ 118228 w 1767"/>
                <a:gd name="T1" fmla="*/ 49514 h 239"/>
                <a:gd name="T2" fmla="*/ 0 w 1767"/>
                <a:gd name="T3" fmla="*/ 49514 h 239"/>
                <a:gd name="T4" fmla="*/ 184990 w 1767"/>
                <a:gd name="T5" fmla="*/ 0 h 239"/>
                <a:gd name="T6" fmla="*/ 365226 w 1767"/>
                <a:gd name="T7" fmla="*/ 0 h 239"/>
                <a:gd name="T8" fmla="*/ 118228 w 1767"/>
                <a:gd name="T9" fmla="*/ 49514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67" h="239" extrusionOk="0">
                  <a:moveTo>
                    <a:pt x="572" y="239"/>
                  </a:moveTo>
                  <a:lnTo>
                    <a:pt x="0" y="239"/>
                  </a:lnTo>
                  <a:lnTo>
                    <a:pt x="895" y="0"/>
                  </a:lnTo>
                  <a:lnTo>
                    <a:pt x="1767" y="0"/>
                  </a:lnTo>
                  <a:lnTo>
                    <a:pt x="572" y="239"/>
                  </a:lnTo>
                  <a:close/>
                </a:path>
              </a:pathLst>
            </a:custGeom>
            <a:solidFill>
              <a:srgbClr val="741B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AC54FECB-FF05-43EB-9C9F-C368A682AE2C}"/>
              </a:ext>
            </a:extLst>
          </p:cNvPr>
          <p:cNvSpPr txBox="1"/>
          <p:nvPr/>
        </p:nvSpPr>
        <p:spPr>
          <a:xfrm>
            <a:off x="306388" y="1192213"/>
            <a:ext cx="9782175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C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5533A13-73ED-41A3-9A68-44D8D3EF3DE0}"/>
              </a:ext>
            </a:extLst>
          </p:cNvPr>
          <p:cNvSpPr txBox="1"/>
          <p:nvPr/>
        </p:nvSpPr>
        <p:spPr>
          <a:xfrm>
            <a:off x="444500" y="3922713"/>
            <a:ext cx="9910763" cy="9604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  <a:defRPr/>
            </a:pP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: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A469C5C-A199-4F76-B4DF-464E4F3382CF}"/>
              </a:ext>
            </a:extLst>
          </p:cNvPr>
          <p:cNvSpPr txBox="1"/>
          <p:nvPr/>
        </p:nvSpPr>
        <p:spPr>
          <a:xfrm>
            <a:off x="3160713" y="2474913"/>
            <a:ext cx="3209925" cy="9953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58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867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</a:t>
            </a:r>
            <a:r>
              <a:rPr lang="en-US" sz="58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4581" name="Picture 2" descr="Cái loa Nuvola Clip nghệ thuật - hình ảnh của một cái loa png tải về - Miễn  phí trong suốt Máy Tính Biểu Tượng png Tải về.">
            <a:extLst>
              <a:ext uri="{FF2B5EF4-FFF2-40B4-BE49-F238E27FC236}">
                <a16:creationId xmlns:a16="http://schemas.microsoft.com/office/drawing/2014/main" id="{2F1D70EB-B60D-4C1D-8A85-15A23AA7F2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889000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0BF78B5-CE0B-4941-A2B7-3BD44029AD3E}"/>
              </a:ext>
            </a:extLst>
          </p:cNvPr>
          <p:cNvSpPr txBox="1"/>
          <p:nvPr/>
        </p:nvSpPr>
        <p:spPr>
          <a:xfrm>
            <a:off x="444500" y="3922713"/>
            <a:ext cx="10861675" cy="9604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  <a:defRPr/>
            </a:pP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: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n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2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n </a:t>
            </a:r>
          </a:p>
        </p:txBody>
      </p:sp>
      <p:grpSp>
        <p:nvGrpSpPr>
          <p:cNvPr id="24583" name="Google Shape;1160;p52">
            <a:extLst>
              <a:ext uri="{FF2B5EF4-FFF2-40B4-BE49-F238E27FC236}">
                <a16:creationId xmlns:a16="http://schemas.microsoft.com/office/drawing/2014/main" id="{52AFBC36-0D73-4E7C-B138-4E5851C79D7F}"/>
              </a:ext>
            </a:extLst>
          </p:cNvPr>
          <p:cNvGrpSpPr>
            <a:grpSpLocks/>
          </p:cNvGrpSpPr>
          <p:nvPr/>
        </p:nvGrpSpPr>
        <p:grpSpPr bwMode="auto">
          <a:xfrm>
            <a:off x="11075988" y="5335588"/>
            <a:ext cx="460375" cy="492125"/>
            <a:chOff x="9901824" y="937343"/>
            <a:chExt cx="744273" cy="793950"/>
          </a:xfrm>
        </p:grpSpPr>
        <p:grpSp>
          <p:nvGrpSpPr>
            <p:cNvPr id="24584" name="Google Shape;1161;p52">
              <a:extLst>
                <a:ext uri="{FF2B5EF4-FFF2-40B4-BE49-F238E27FC236}">
                  <a16:creationId xmlns:a16="http://schemas.microsoft.com/office/drawing/2014/main" id="{F44AB3DF-8119-4AD4-A411-DE007BF965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01824" y="937343"/>
              <a:ext cx="744273" cy="793950"/>
              <a:chOff x="9901824" y="937343"/>
              <a:chExt cx="744273" cy="793950"/>
            </a:xfrm>
          </p:grpSpPr>
          <p:sp>
            <p:nvSpPr>
              <p:cNvPr id="24591" name="Google Shape;1162;p52">
                <a:extLst>
                  <a:ext uri="{FF2B5EF4-FFF2-40B4-BE49-F238E27FC236}">
                    <a16:creationId xmlns:a16="http://schemas.microsoft.com/office/drawing/2014/main" id="{E003248A-49DF-4026-92B9-1176A998B7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63799" y="1043794"/>
                <a:ext cx="76068" cy="75403"/>
              </a:xfrm>
              <a:custGeom>
                <a:avLst/>
                <a:gdLst>
                  <a:gd name="T0" fmla="*/ 6863 w 133"/>
                  <a:gd name="T1" fmla="*/ 75403 h 132"/>
                  <a:gd name="T2" fmla="*/ 2288 w 133"/>
                  <a:gd name="T3" fmla="*/ 73118 h 132"/>
                  <a:gd name="T4" fmla="*/ 2288 w 133"/>
                  <a:gd name="T5" fmla="*/ 65121 h 132"/>
                  <a:gd name="T6" fmla="*/ 64629 w 133"/>
                  <a:gd name="T7" fmla="*/ 2285 h 132"/>
                  <a:gd name="T8" fmla="*/ 73208 w 133"/>
                  <a:gd name="T9" fmla="*/ 2285 h 132"/>
                  <a:gd name="T10" fmla="*/ 73208 w 133"/>
                  <a:gd name="T11" fmla="*/ 10853 h 132"/>
                  <a:gd name="T12" fmla="*/ 10867 w 133"/>
                  <a:gd name="T13" fmla="*/ 73118 h 132"/>
                  <a:gd name="T14" fmla="*/ 6863 w 133"/>
                  <a:gd name="T15" fmla="*/ 75403 h 13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33" h="132" extrusionOk="0">
                    <a:moveTo>
                      <a:pt x="12" y="132"/>
                    </a:moveTo>
                    <a:cubicBezTo>
                      <a:pt x="9" y="132"/>
                      <a:pt x="6" y="131"/>
                      <a:pt x="4" y="128"/>
                    </a:cubicBezTo>
                    <a:cubicBezTo>
                      <a:pt x="0" y="124"/>
                      <a:pt x="0" y="118"/>
                      <a:pt x="4" y="114"/>
                    </a:cubicBezTo>
                    <a:cubicBezTo>
                      <a:pt x="113" y="4"/>
                      <a:pt x="113" y="4"/>
                      <a:pt x="113" y="4"/>
                    </a:cubicBezTo>
                    <a:cubicBezTo>
                      <a:pt x="118" y="0"/>
                      <a:pt x="124" y="0"/>
                      <a:pt x="128" y="4"/>
                    </a:cubicBezTo>
                    <a:cubicBezTo>
                      <a:pt x="133" y="8"/>
                      <a:pt x="133" y="15"/>
                      <a:pt x="128" y="19"/>
                    </a:cubicBezTo>
                    <a:cubicBezTo>
                      <a:pt x="19" y="128"/>
                      <a:pt x="19" y="128"/>
                      <a:pt x="19" y="128"/>
                    </a:cubicBezTo>
                    <a:cubicBezTo>
                      <a:pt x="17" y="131"/>
                      <a:pt x="14" y="132"/>
                      <a:pt x="12" y="132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24592" name="Google Shape;1163;p52">
                <a:extLst>
                  <a:ext uri="{FF2B5EF4-FFF2-40B4-BE49-F238E27FC236}">
                    <a16:creationId xmlns:a16="http://schemas.microsoft.com/office/drawing/2014/main" id="{FCAA0EBA-EAA2-41A4-9509-7DC2A7748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46077" y="1303491"/>
                <a:ext cx="100020" cy="11976"/>
              </a:xfrm>
              <a:custGeom>
                <a:avLst/>
                <a:gdLst>
                  <a:gd name="T0" fmla="*/ 94305 w 175"/>
                  <a:gd name="T1" fmla="*/ 11976 h 21"/>
                  <a:gd name="T2" fmla="*/ 5715 w 175"/>
                  <a:gd name="T3" fmla="*/ 11976 h 21"/>
                  <a:gd name="T4" fmla="*/ 0 w 175"/>
                  <a:gd name="T5" fmla="*/ 6273 h 21"/>
                  <a:gd name="T6" fmla="*/ 5715 w 175"/>
                  <a:gd name="T7" fmla="*/ 0 h 21"/>
                  <a:gd name="T8" fmla="*/ 94305 w 175"/>
                  <a:gd name="T9" fmla="*/ 0 h 21"/>
                  <a:gd name="T10" fmla="*/ 100020 w 175"/>
                  <a:gd name="T11" fmla="*/ 6273 h 21"/>
                  <a:gd name="T12" fmla="*/ 94305 w 175"/>
                  <a:gd name="T13" fmla="*/ 11976 h 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5" h="21" extrusionOk="0">
                    <a:moveTo>
                      <a:pt x="165" y="21"/>
                    </a:moveTo>
                    <a:cubicBezTo>
                      <a:pt x="10" y="21"/>
                      <a:pt x="10" y="21"/>
                      <a:pt x="10" y="21"/>
                    </a:cubicBezTo>
                    <a:cubicBezTo>
                      <a:pt x="4" y="21"/>
                      <a:pt x="0" y="17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5" y="0"/>
                      <a:pt x="165" y="0"/>
                      <a:pt x="165" y="0"/>
                    </a:cubicBezTo>
                    <a:cubicBezTo>
                      <a:pt x="171" y="0"/>
                      <a:pt x="175" y="5"/>
                      <a:pt x="175" y="11"/>
                    </a:cubicBezTo>
                    <a:cubicBezTo>
                      <a:pt x="175" y="17"/>
                      <a:pt x="171" y="21"/>
                      <a:pt x="165" y="2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24593" name="Google Shape;1164;p52">
                <a:extLst>
                  <a:ext uri="{FF2B5EF4-FFF2-40B4-BE49-F238E27FC236}">
                    <a16:creationId xmlns:a16="http://schemas.microsoft.com/office/drawing/2014/main" id="{6C71E877-B903-4229-8806-A0B86F1CE1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63799" y="1499539"/>
                <a:ext cx="76068" cy="75625"/>
              </a:xfrm>
              <a:custGeom>
                <a:avLst/>
                <a:gdLst>
                  <a:gd name="T0" fmla="*/ 69205 w 133"/>
                  <a:gd name="T1" fmla="*/ 75625 h 132"/>
                  <a:gd name="T2" fmla="*/ 65201 w 133"/>
                  <a:gd name="T3" fmla="*/ 73906 h 132"/>
                  <a:gd name="T4" fmla="*/ 2860 w 133"/>
                  <a:gd name="T5" fmla="*/ 10885 h 132"/>
                  <a:gd name="T6" fmla="*/ 2860 w 133"/>
                  <a:gd name="T7" fmla="*/ 2292 h 132"/>
                  <a:gd name="T8" fmla="*/ 11439 w 133"/>
                  <a:gd name="T9" fmla="*/ 2292 h 132"/>
                  <a:gd name="T10" fmla="*/ 73780 w 133"/>
                  <a:gd name="T11" fmla="*/ 65312 h 132"/>
                  <a:gd name="T12" fmla="*/ 73780 w 133"/>
                  <a:gd name="T13" fmla="*/ 73906 h 132"/>
                  <a:gd name="T14" fmla="*/ 69205 w 133"/>
                  <a:gd name="T15" fmla="*/ 75625 h 13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33" h="132" extrusionOk="0">
                    <a:moveTo>
                      <a:pt x="121" y="132"/>
                    </a:moveTo>
                    <a:cubicBezTo>
                      <a:pt x="119" y="132"/>
                      <a:pt x="116" y="131"/>
                      <a:pt x="114" y="12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0" y="15"/>
                      <a:pt x="0" y="8"/>
                      <a:pt x="5" y="4"/>
                    </a:cubicBezTo>
                    <a:cubicBezTo>
                      <a:pt x="9" y="0"/>
                      <a:pt x="15" y="0"/>
                      <a:pt x="20" y="4"/>
                    </a:cubicBezTo>
                    <a:cubicBezTo>
                      <a:pt x="129" y="114"/>
                      <a:pt x="129" y="114"/>
                      <a:pt x="129" y="114"/>
                    </a:cubicBezTo>
                    <a:cubicBezTo>
                      <a:pt x="133" y="118"/>
                      <a:pt x="133" y="124"/>
                      <a:pt x="129" y="129"/>
                    </a:cubicBezTo>
                    <a:cubicBezTo>
                      <a:pt x="127" y="131"/>
                      <a:pt x="124" y="132"/>
                      <a:pt x="121" y="132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24594" name="Google Shape;1165;p52">
                <a:extLst>
                  <a:ext uri="{FF2B5EF4-FFF2-40B4-BE49-F238E27FC236}">
                    <a16:creationId xmlns:a16="http://schemas.microsoft.com/office/drawing/2014/main" id="{89292942-0CF2-4BDE-A30D-98184E50BA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08275" y="1500204"/>
                <a:ext cx="76068" cy="74960"/>
              </a:xfrm>
              <a:custGeom>
                <a:avLst/>
                <a:gdLst>
                  <a:gd name="T0" fmla="*/ 6863 w 133"/>
                  <a:gd name="T1" fmla="*/ 74960 h 131"/>
                  <a:gd name="T2" fmla="*/ 2860 w 133"/>
                  <a:gd name="T3" fmla="*/ 73243 h 131"/>
                  <a:gd name="T4" fmla="*/ 2860 w 133"/>
                  <a:gd name="T5" fmla="*/ 64660 h 131"/>
                  <a:gd name="T6" fmla="*/ 65201 w 133"/>
                  <a:gd name="T7" fmla="*/ 2289 h 131"/>
                  <a:gd name="T8" fmla="*/ 73780 w 133"/>
                  <a:gd name="T9" fmla="*/ 2289 h 131"/>
                  <a:gd name="T10" fmla="*/ 73780 w 133"/>
                  <a:gd name="T11" fmla="*/ 10872 h 131"/>
                  <a:gd name="T12" fmla="*/ 10867 w 133"/>
                  <a:gd name="T13" fmla="*/ 73243 h 131"/>
                  <a:gd name="T14" fmla="*/ 6863 w 133"/>
                  <a:gd name="T15" fmla="*/ 74960 h 13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33" h="131" extrusionOk="0">
                    <a:moveTo>
                      <a:pt x="12" y="131"/>
                    </a:moveTo>
                    <a:cubicBezTo>
                      <a:pt x="9" y="131"/>
                      <a:pt x="7" y="130"/>
                      <a:pt x="5" y="128"/>
                    </a:cubicBezTo>
                    <a:cubicBezTo>
                      <a:pt x="0" y="124"/>
                      <a:pt x="0" y="117"/>
                      <a:pt x="5" y="113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8" y="0"/>
                      <a:pt x="125" y="0"/>
                      <a:pt x="129" y="4"/>
                    </a:cubicBezTo>
                    <a:cubicBezTo>
                      <a:pt x="133" y="8"/>
                      <a:pt x="133" y="14"/>
                      <a:pt x="129" y="19"/>
                    </a:cubicBezTo>
                    <a:cubicBezTo>
                      <a:pt x="19" y="128"/>
                      <a:pt x="19" y="128"/>
                      <a:pt x="19" y="128"/>
                    </a:cubicBezTo>
                    <a:cubicBezTo>
                      <a:pt x="17" y="130"/>
                      <a:pt x="15" y="131"/>
                      <a:pt x="12" y="13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24595" name="Google Shape;1166;p52">
                <a:extLst>
                  <a:ext uri="{FF2B5EF4-FFF2-40B4-BE49-F238E27FC236}">
                    <a16:creationId xmlns:a16="http://schemas.microsoft.com/office/drawing/2014/main" id="{F9E4291C-AD3F-4DAC-8554-63C4590A52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01824" y="1303934"/>
                <a:ext cx="100020" cy="11976"/>
              </a:xfrm>
              <a:custGeom>
                <a:avLst/>
                <a:gdLst>
                  <a:gd name="T0" fmla="*/ 94305 w 175"/>
                  <a:gd name="T1" fmla="*/ 11976 h 21"/>
                  <a:gd name="T2" fmla="*/ 5715 w 175"/>
                  <a:gd name="T3" fmla="*/ 11976 h 21"/>
                  <a:gd name="T4" fmla="*/ 0 w 175"/>
                  <a:gd name="T5" fmla="*/ 5703 h 21"/>
                  <a:gd name="T6" fmla="*/ 5715 w 175"/>
                  <a:gd name="T7" fmla="*/ 0 h 21"/>
                  <a:gd name="T8" fmla="*/ 94305 w 175"/>
                  <a:gd name="T9" fmla="*/ 0 h 21"/>
                  <a:gd name="T10" fmla="*/ 100020 w 175"/>
                  <a:gd name="T11" fmla="*/ 5703 h 21"/>
                  <a:gd name="T12" fmla="*/ 94305 w 175"/>
                  <a:gd name="T13" fmla="*/ 11976 h 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5" h="21" extrusionOk="0">
                    <a:moveTo>
                      <a:pt x="165" y="21"/>
                    </a:moveTo>
                    <a:cubicBezTo>
                      <a:pt x="10" y="21"/>
                      <a:pt x="10" y="21"/>
                      <a:pt x="10" y="21"/>
                    </a:cubicBezTo>
                    <a:cubicBezTo>
                      <a:pt x="4" y="21"/>
                      <a:pt x="0" y="16"/>
                      <a:pt x="0" y="10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5" y="0"/>
                      <a:pt x="165" y="0"/>
                      <a:pt x="165" y="0"/>
                    </a:cubicBezTo>
                    <a:cubicBezTo>
                      <a:pt x="171" y="0"/>
                      <a:pt x="175" y="5"/>
                      <a:pt x="175" y="10"/>
                    </a:cubicBezTo>
                    <a:cubicBezTo>
                      <a:pt x="175" y="16"/>
                      <a:pt x="171" y="21"/>
                      <a:pt x="165" y="2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24596" name="Google Shape;1167;p52">
                <a:extLst>
                  <a:ext uri="{FF2B5EF4-FFF2-40B4-BE49-F238E27FC236}">
                    <a16:creationId xmlns:a16="http://schemas.microsoft.com/office/drawing/2014/main" id="{5B9B42AF-79F9-466C-8B8A-F0E4002BC8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08275" y="1044237"/>
                <a:ext cx="75403" cy="74960"/>
              </a:xfrm>
              <a:custGeom>
                <a:avLst/>
                <a:gdLst>
                  <a:gd name="T0" fmla="*/ 69119 w 132"/>
                  <a:gd name="T1" fmla="*/ 74960 h 131"/>
                  <a:gd name="T2" fmla="*/ 64550 w 132"/>
                  <a:gd name="T3" fmla="*/ 73243 h 131"/>
                  <a:gd name="T4" fmla="*/ 2285 w 132"/>
                  <a:gd name="T5" fmla="*/ 10872 h 131"/>
                  <a:gd name="T6" fmla="*/ 2285 w 132"/>
                  <a:gd name="T7" fmla="*/ 2289 h 131"/>
                  <a:gd name="T8" fmla="*/ 10853 w 132"/>
                  <a:gd name="T9" fmla="*/ 2289 h 131"/>
                  <a:gd name="T10" fmla="*/ 73118 w 132"/>
                  <a:gd name="T11" fmla="*/ 64660 h 131"/>
                  <a:gd name="T12" fmla="*/ 73118 w 132"/>
                  <a:gd name="T13" fmla="*/ 73243 h 131"/>
                  <a:gd name="T14" fmla="*/ 69119 w 132"/>
                  <a:gd name="T15" fmla="*/ 74960 h 13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32" h="131" extrusionOk="0">
                    <a:moveTo>
                      <a:pt x="121" y="131"/>
                    </a:moveTo>
                    <a:cubicBezTo>
                      <a:pt x="118" y="131"/>
                      <a:pt x="115" y="130"/>
                      <a:pt x="113" y="12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0" y="14"/>
                      <a:pt x="0" y="8"/>
                      <a:pt x="4" y="4"/>
                    </a:cubicBezTo>
                    <a:cubicBezTo>
                      <a:pt x="8" y="0"/>
                      <a:pt x="15" y="0"/>
                      <a:pt x="19" y="4"/>
                    </a:cubicBezTo>
                    <a:cubicBezTo>
                      <a:pt x="128" y="113"/>
                      <a:pt x="128" y="113"/>
                      <a:pt x="128" y="113"/>
                    </a:cubicBezTo>
                    <a:cubicBezTo>
                      <a:pt x="132" y="117"/>
                      <a:pt x="132" y="124"/>
                      <a:pt x="128" y="128"/>
                    </a:cubicBezTo>
                    <a:cubicBezTo>
                      <a:pt x="126" y="130"/>
                      <a:pt x="124" y="131"/>
                      <a:pt x="121" y="13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24597" name="Google Shape;1168;p52">
                <a:extLst>
                  <a:ext uri="{FF2B5EF4-FFF2-40B4-BE49-F238E27FC236}">
                    <a16:creationId xmlns:a16="http://schemas.microsoft.com/office/drawing/2014/main" id="{6A7DB87F-18EF-4C09-A5DE-0010D489B9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67751" y="937343"/>
                <a:ext cx="11976" cy="100020"/>
              </a:xfrm>
              <a:custGeom>
                <a:avLst/>
                <a:gdLst>
                  <a:gd name="T0" fmla="*/ 6273 w 21"/>
                  <a:gd name="T1" fmla="*/ 100020 h 175"/>
                  <a:gd name="T2" fmla="*/ 0 w 21"/>
                  <a:gd name="T3" fmla="*/ 94305 h 175"/>
                  <a:gd name="T4" fmla="*/ 0 w 21"/>
                  <a:gd name="T5" fmla="*/ 5715 h 175"/>
                  <a:gd name="T6" fmla="*/ 6273 w 21"/>
                  <a:gd name="T7" fmla="*/ 0 h 175"/>
                  <a:gd name="T8" fmla="*/ 11976 w 21"/>
                  <a:gd name="T9" fmla="*/ 5715 h 175"/>
                  <a:gd name="T10" fmla="*/ 11976 w 21"/>
                  <a:gd name="T11" fmla="*/ 94305 h 175"/>
                  <a:gd name="T12" fmla="*/ 6273 w 21"/>
                  <a:gd name="T13" fmla="*/ 100020 h 17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1" h="175" extrusionOk="0">
                    <a:moveTo>
                      <a:pt x="11" y="175"/>
                    </a:moveTo>
                    <a:cubicBezTo>
                      <a:pt x="5" y="175"/>
                      <a:pt x="0" y="171"/>
                      <a:pt x="0" y="165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4"/>
                      <a:pt x="5" y="0"/>
                      <a:pt x="11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65"/>
                      <a:pt x="21" y="165"/>
                      <a:pt x="21" y="165"/>
                    </a:cubicBezTo>
                    <a:cubicBezTo>
                      <a:pt x="21" y="171"/>
                      <a:pt x="17" y="175"/>
                      <a:pt x="11" y="175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24598" name="Google Shape;1169;p52">
                <a:extLst>
                  <a:ext uri="{FF2B5EF4-FFF2-40B4-BE49-F238E27FC236}">
                    <a16:creationId xmlns:a16="http://schemas.microsoft.com/office/drawing/2014/main" id="{A1F2B618-4EC5-477D-B92B-B84FCA3169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83698" y="1629498"/>
                <a:ext cx="180080" cy="25726"/>
              </a:xfrm>
              <a:custGeom>
                <a:avLst/>
                <a:gdLst>
                  <a:gd name="T0" fmla="*/ 0 w 315"/>
                  <a:gd name="T1" fmla="*/ 13149 h 45"/>
                  <a:gd name="T2" fmla="*/ 12577 w 315"/>
                  <a:gd name="T3" fmla="*/ 25726 h 45"/>
                  <a:gd name="T4" fmla="*/ 167503 w 315"/>
                  <a:gd name="T5" fmla="*/ 25726 h 45"/>
                  <a:gd name="T6" fmla="*/ 180080 w 315"/>
                  <a:gd name="T7" fmla="*/ 13149 h 45"/>
                  <a:gd name="T8" fmla="*/ 180080 w 315"/>
                  <a:gd name="T9" fmla="*/ 13149 h 45"/>
                  <a:gd name="T10" fmla="*/ 167503 w 315"/>
                  <a:gd name="T11" fmla="*/ 0 h 45"/>
                  <a:gd name="T12" fmla="*/ 12577 w 315"/>
                  <a:gd name="T13" fmla="*/ 0 h 45"/>
                  <a:gd name="T14" fmla="*/ 0 w 315"/>
                  <a:gd name="T15" fmla="*/ 13149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15" h="45" extrusionOk="0">
                    <a:moveTo>
                      <a:pt x="0" y="23"/>
                    </a:moveTo>
                    <a:cubicBezTo>
                      <a:pt x="0" y="35"/>
                      <a:pt x="10" y="45"/>
                      <a:pt x="22" y="45"/>
                    </a:cubicBezTo>
                    <a:cubicBezTo>
                      <a:pt x="293" y="45"/>
                      <a:pt x="293" y="45"/>
                      <a:pt x="293" y="45"/>
                    </a:cubicBezTo>
                    <a:cubicBezTo>
                      <a:pt x="305" y="45"/>
                      <a:pt x="315" y="35"/>
                      <a:pt x="315" y="23"/>
                    </a:cubicBezTo>
                    <a:cubicBezTo>
                      <a:pt x="315" y="23"/>
                      <a:pt x="315" y="23"/>
                      <a:pt x="315" y="23"/>
                    </a:cubicBezTo>
                    <a:cubicBezTo>
                      <a:pt x="315" y="11"/>
                      <a:pt x="305" y="0"/>
                      <a:pt x="293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1"/>
                      <a:pt x="0" y="2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24599" name="Google Shape;1170;p52">
                <a:extLst>
                  <a:ext uri="{FF2B5EF4-FFF2-40B4-BE49-F238E27FC236}">
                    <a16:creationId xmlns:a16="http://schemas.microsoft.com/office/drawing/2014/main" id="{35AB75E0-D3C8-4D86-9EF2-C5B2701A83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88356" y="1667865"/>
                <a:ext cx="170766" cy="25726"/>
              </a:xfrm>
              <a:custGeom>
                <a:avLst/>
                <a:gdLst>
                  <a:gd name="T0" fmla="*/ 0 w 299"/>
                  <a:gd name="T1" fmla="*/ 12577 h 45"/>
                  <a:gd name="T2" fmla="*/ 13136 w 299"/>
                  <a:gd name="T3" fmla="*/ 25726 h 45"/>
                  <a:gd name="T4" fmla="*/ 158201 w 299"/>
                  <a:gd name="T5" fmla="*/ 25726 h 45"/>
                  <a:gd name="T6" fmla="*/ 170766 w 299"/>
                  <a:gd name="T7" fmla="*/ 12577 h 45"/>
                  <a:gd name="T8" fmla="*/ 170766 w 299"/>
                  <a:gd name="T9" fmla="*/ 12577 h 45"/>
                  <a:gd name="T10" fmla="*/ 158201 w 299"/>
                  <a:gd name="T11" fmla="*/ 0 h 45"/>
                  <a:gd name="T12" fmla="*/ 13136 w 299"/>
                  <a:gd name="T13" fmla="*/ 0 h 45"/>
                  <a:gd name="T14" fmla="*/ 0 w 299"/>
                  <a:gd name="T15" fmla="*/ 12577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99" h="45" extrusionOk="0">
                    <a:moveTo>
                      <a:pt x="0" y="22"/>
                    </a:moveTo>
                    <a:cubicBezTo>
                      <a:pt x="0" y="35"/>
                      <a:pt x="10" y="45"/>
                      <a:pt x="23" y="45"/>
                    </a:cubicBezTo>
                    <a:cubicBezTo>
                      <a:pt x="277" y="45"/>
                      <a:pt x="277" y="45"/>
                      <a:pt x="277" y="45"/>
                    </a:cubicBezTo>
                    <a:cubicBezTo>
                      <a:pt x="289" y="45"/>
                      <a:pt x="299" y="35"/>
                      <a:pt x="299" y="22"/>
                    </a:cubicBezTo>
                    <a:cubicBezTo>
                      <a:pt x="299" y="22"/>
                      <a:pt x="299" y="22"/>
                      <a:pt x="299" y="22"/>
                    </a:cubicBezTo>
                    <a:cubicBezTo>
                      <a:pt x="299" y="10"/>
                      <a:pt x="289" y="0"/>
                      <a:pt x="277" y="0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0" y="0"/>
                      <a:pt x="0" y="10"/>
                      <a:pt x="0" y="22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  <p:sp>
            <p:nvSpPr>
              <p:cNvPr id="24600" name="Google Shape;1171;p52">
                <a:extLst>
                  <a:ext uri="{FF2B5EF4-FFF2-40B4-BE49-F238E27FC236}">
                    <a16:creationId xmlns:a16="http://schemas.microsoft.com/office/drawing/2014/main" id="{2D4BB351-0CC4-4BCF-AC80-9AF2CCDB9D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12751" y="1705567"/>
                <a:ext cx="122419" cy="25726"/>
              </a:xfrm>
              <a:custGeom>
                <a:avLst/>
                <a:gdLst>
                  <a:gd name="T0" fmla="*/ 0 w 214"/>
                  <a:gd name="T1" fmla="*/ 13149 h 45"/>
                  <a:gd name="T2" fmla="*/ 12585 w 214"/>
                  <a:gd name="T3" fmla="*/ 25726 h 45"/>
                  <a:gd name="T4" fmla="*/ 109834 w 214"/>
                  <a:gd name="T5" fmla="*/ 25726 h 45"/>
                  <a:gd name="T6" fmla="*/ 122419 w 214"/>
                  <a:gd name="T7" fmla="*/ 13149 h 45"/>
                  <a:gd name="T8" fmla="*/ 122419 w 214"/>
                  <a:gd name="T9" fmla="*/ 13149 h 45"/>
                  <a:gd name="T10" fmla="*/ 109834 w 214"/>
                  <a:gd name="T11" fmla="*/ 0 h 45"/>
                  <a:gd name="T12" fmla="*/ 12585 w 214"/>
                  <a:gd name="T13" fmla="*/ 0 h 45"/>
                  <a:gd name="T14" fmla="*/ 0 w 214"/>
                  <a:gd name="T15" fmla="*/ 13149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14" h="45" extrusionOk="0">
                    <a:moveTo>
                      <a:pt x="0" y="23"/>
                    </a:moveTo>
                    <a:cubicBezTo>
                      <a:pt x="0" y="35"/>
                      <a:pt x="10" y="45"/>
                      <a:pt x="22" y="45"/>
                    </a:cubicBezTo>
                    <a:cubicBezTo>
                      <a:pt x="192" y="45"/>
                      <a:pt x="192" y="45"/>
                      <a:pt x="192" y="45"/>
                    </a:cubicBezTo>
                    <a:cubicBezTo>
                      <a:pt x="204" y="45"/>
                      <a:pt x="214" y="35"/>
                      <a:pt x="214" y="23"/>
                    </a:cubicBezTo>
                    <a:cubicBezTo>
                      <a:pt x="214" y="23"/>
                      <a:pt x="214" y="23"/>
                      <a:pt x="214" y="23"/>
                    </a:cubicBezTo>
                    <a:cubicBezTo>
                      <a:pt x="214" y="10"/>
                      <a:pt x="204" y="0"/>
                      <a:pt x="192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0"/>
                      <a:pt x="0" y="2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68575" tIns="34275" rIns="68575" bIns="34275"/>
              <a:lstStyle/>
              <a:p>
                <a:endParaRPr lang="en-US"/>
              </a:p>
            </p:txBody>
          </p:sp>
        </p:grpSp>
        <p:sp>
          <p:nvSpPr>
            <p:cNvPr id="9" name="Google Shape;1172;p52">
              <a:extLst>
                <a:ext uri="{FF2B5EF4-FFF2-40B4-BE49-F238E27FC236}">
                  <a16:creationId xmlns:a16="http://schemas.microsoft.com/office/drawing/2014/main" id="{69302F8C-F4D5-43FD-A3F5-AF798D2867DF}"/>
                </a:ext>
              </a:extLst>
            </p:cNvPr>
            <p:cNvSpPr/>
            <p:nvPr/>
          </p:nvSpPr>
          <p:spPr>
            <a:xfrm>
              <a:off x="10048111" y="1221628"/>
              <a:ext cx="215583" cy="204890"/>
            </a:xfrm>
            <a:custGeom>
              <a:avLst/>
              <a:gdLst/>
              <a:ahLst/>
              <a:cxnLst/>
              <a:rect l="l" t="t" r="r" b="b"/>
              <a:pathLst>
                <a:path w="380" h="359" extrusionOk="0">
                  <a:moveTo>
                    <a:pt x="63" y="268"/>
                  </a:moveTo>
                  <a:cubicBezTo>
                    <a:pt x="78" y="297"/>
                    <a:pt x="94" y="324"/>
                    <a:pt x="108" y="350"/>
                  </a:cubicBezTo>
                  <a:cubicBezTo>
                    <a:pt x="113" y="359"/>
                    <a:pt x="113" y="359"/>
                    <a:pt x="113" y="359"/>
                  </a:cubicBezTo>
                  <a:cubicBezTo>
                    <a:pt x="380" y="206"/>
                    <a:pt x="380" y="206"/>
                    <a:pt x="380" y="206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22" y="2"/>
                    <a:pt x="22" y="4"/>
                    <a:pt x="21" y="6"/>
                  </a:cubicBezTo>
                  <a:cubicBezTo>
                    <a:pt x="21" y="6"/>
                    <a:pt x="21" y="6"/>
                    <a:pt x="21" y="6"/>
                  </a:cubicBezTo>
                  <a:cubicBezTo>
                    <a:pt x="0" y="88"/>
                    <a:pt x="14" y="174"/>
                    <a:pt x="63" y="26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lIns="68575" tIns="34275" rIns="68575" bIns="34275"/>
            <a:lstStyle/>
            <a:p>
              <a:pPr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  <a:defRPr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86" name="Google Shape;1173;p52">
              <a:extLst>
                <a:ext uri="{FF2B5EF4-FFF2-40B4-BE49-F238E27FC236}">
                  <a16:creationId xmlns:a16="http://schemas.microsoft.com/office/drawing/2014/main" id="{3ABA7E52-C84F-4A25-829E-F520D54455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63053" y="1080830"/>
              <a:ext cx="205806" cy="250604"/>
            </a:xfrm>
            <a:custGeom>
              <a:avLst/>
              <a:gdLst>
                <a:gd name="T0" fmla="*/ 0 w 360"/>
                <a:gd name="T1" fmla="*/ 131596 h 438"/>
                <a:gd name="T2" fmla="*/ 205806 w 360"/>
                <a:gd name="T3" fmla="*/ 250604 h 438"/>
                <a:gd name="T4" fmla="*/ 205806 w 360"/>
                <a:gd name="T5" fmla="*/ 0 h 438"/>
                <a:gd name="T6" fmla="*/ 0 w 360"/>
                <a:gd name="T7" fmla="*/ 131596 h 43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0" h="438" extrusionOk="0">
                  <a:moveTo>
                    <a:pt x="0" y="230"/>
                  </a:moveTo>
                  <a:cubicBezTo>
                    <a:pt x="360" y="438"/>
                    <a:pt x="360" y="438"/>
                    <a:pt x="360" y="438"/>
                  </a:cubicBezTo>
                  <a:cubicBezTo>
                    <a:pt x="360" y="0"/>
                    <a:pt x="360" y="0"/>
                    <a:pt x="360" y="0"/>
                  </a:cubicBezTo>
                  <a:cubicBezTo>
                    <a:pt x="174" y="3"/>
                    <a:pt x="40" y="117"/>
                    <a:pt x="0" y="23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24587" name="Google Shape;1174;p52">
              <a:extLst>
                <a:ext uri="{FF2B5EF4-FFF2-40B4-BE49-F238E27FC236}">
                  <a16:creationId xmlns:a16="http://schemas.microsoft.com/office/drawing/2014/main" id="{CE730EE1-5C66-4E6D-9A9F-0AE6080BDB5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76400" y="1080830"/>
              <a:ext cx="208024" cy="250604"/>
            </a:xfrm>
            <a:custGeom>
              <a:avLst/>
              <a:gdLst>
                <a:gd name="T0" fmla="*/ 0 w 364"/>
                <a:gd name="T1" fmla="*/ 0 h 438"/>
                <a:gd name="T2" fmla="*/ 0 w 364"/>
                <a:gd name="T3" fmla="*/ 250604 h 438"/>
                <a:gd name="T4" fmla="*/ 208024 w 364"/>
                <a:gd name="T5" fmla="*/ 130451 h 438"/>
                <a:gd name="T6" fmla="*/ 0 w 364"/>
                <a:gd name="T7" fmla="*/ 0 h 43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4" h="438" extrusionOk="0">
                  <a:moveTo>
                    <a:pt x="0" y="0"/>
                  </a:moveTo>
                  <a:cubicBezTo>
                    <a:pt x="0" y="438"/>
                    <a:pt x="0" y="438"/>
                    <a:pt x="0" y="438"/>
                  </a:cubicBezTo>
                  <a:cubicBezTo>
                    <a:pt x="364" y="228"/>
                    <a:pt x="364" y="228"/>
                    <a:pt x="364" y="228"/>
                  </a:cubicBezTo>
                  <a:cubicBezTo>
                    <a:pt x="323" y="115"/>
                    <a:pt x="186" y="1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68575" tIns="34275" rIns="68575" bIns="34275"/>
            <a:lstStyle/>
            <a:p>
              <a:endParaRPr lang="en-US"/>
            </a:p>
          </p:txBody>
        </p:sp>
        <p:sp>
          <p:nvSpPr>
            <p:cNvPr id="12" name="Google Shape;1175;p52">
              <a:extLst>
                <a:ext uri="{FF2B5EF4-FFF2-40B4-BE49-F238E27FC236}">
                  <a16:creationId xmlns:a16="http://schemas.microsoft.com/office/drawing/2014/main" id="{C8CFDA44-6C7A-4A18-B116-B1848495B68C}"/>
                </a:ext>
              </a:extLst>
            </p:cNvPr>
            <p:cNvSpPr/>
            <p:nvPr/>
          </p:nvSpPr>
          <p:spPr>
            <a:xfrm>
              <a:off x="10281660" y="1219067"/>
              <a:ext cx="218148" cy="207451"/>
            </a:xfrm>
            <a:custGeom>
              <a:avLst/>
              <a:gdLst/>
              <a:ahLst/>
              <a:cxnLst/>
              <a:rect l="l" t="t" r="r" b="b"/>
              <a:pathLst>
                <a:path w="384" h="365" extrusionOk="0">
                  <a:moveTo>
                    <a:pt x="322" y="271"/>
                  </a:moveTo>
                  <a:cubicBezTo>
                    <a:pt x="371" y="177"/>
                    <a:pt x="384" y="91"/>
                    <a:pt x="364" y="9"/>
                  </a:cubicBezTo>
                  <a:cubicBezTo>
                    <a:pt x="364" y="9"/>
                    <a:pt x="364" y="9"/>
                    <a:pt x="364" y="9"/>
                  </a:cubicBezTo>
                  <a:cubicBezTo>
                    <a:pt x="363" y="6"/>
                    <a:pt x="362" y="3"/>
                    <a:pt x="361" y="0"/>
                  </a:cubicBezTo>
                  <a:cubicBezTo>
                    <a:pt x="0" y="209"/>
                    <a:pt x="0" y="209"/>
                    <a:pt x="0" y="209"/>
                  </a:cubicBezTo>
                  <a:cubicBezTo>
                    <a:pt x="270" y="365"/>
                    <a:pt x="270" y="365"/>
                    <a:pt x="270" y="365"/>
                  </a:cubicBezTo>
                  <a:cubicBezTo>
                    <a:pt x="277" y="353"/>
                    <a:pt x="277" y="353"/>
                    <a:pt x="277" y="353"/>
                  </a:cubicBezTo>
                  <a:cubicBezTo>
                    <a:pt x="291" y="327"/>
                    <a:pt x="307" y="300"/>
                    <a:pt x="322" y="27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68575" tIns="34275" rIns="68575" bIns="34275"/>
            <a:lstStyle/>
            <a:p>
              <a:pPr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  <a:defRPr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1176;p52">
              <a:extLst>
                <a:ext uri="{FF2B5EF4-FFF2-40B4-BE49-F238E27FC236}">
                  <a16:creationId xmlns:a16="http://schemas.microsoft.com/office/drawing/2014/main" id="{671DC630-4BAE-4DAC-9813-47108FFAD972}"/>
                </a:ext>
              </a:extLst>
            </p:cNvPr>
            <p:cNvSpPr/>
            <p:nvPr/>
          </p:nvSpPr>
          <p:spPr>
            <a:xfrm>
              <a:off x="10117407" y="1344562"/>
              <a:ext cx="151420" cy="268919"/>
            </a:xfrm>
            <a:custGeom>
              <a:avLst/>
              <a:gdLst/>
              <a:ahLst/>
              <a:cxnLst/>
              <a:rect l="l" t="t" r="r" b="b"/>
              <a:pathLst>
                <a:path w="267" h="468" extrusionOk="0">
                  <a:moveTo>
                    <a:pt x="267" y="468"/>
                  </a:moveTo>
                  <a:cubicBezTo>
                    <a:pt x="267" y="0"/>
                    <a:pt x="267" y="0"/>
                    <a:pt x="267" y="0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21" y="190"/>
                    <a:pt x="42" y="229"/>
                    <a:pt x="61" y="272"/>
                  </a:cubicBezTo>
                  <a:cubicBezTo>
                    <a:pt x="75" y="304"/>
                    <a:pt x="83" y="346"/>
                    <a:pt x="90" y="383"/>
                  </a:cubicBezTo>
                  <a:cubicBezTo>
                    <a:pt x="92" y="398"/>
                    <a:pt x="95" y="411"/>
                    <a:pt x="98" y="424"/>
                  </a:cubicBezTo>
                  <a:cubicBezTo>
                    <a:pt x="105" y="457"/>
                    <a:pt x="116" y="466"/>
                    <a:pt x="151" y="467"/>
                  </a:cubicBezTo>
                  <a:cubicBezTo>
                    <a:pt x="157" y="468"/>
                    <a:pt x="157" y="468"/>
                    <a:pt x="157" y="468"/>
                  </a:cubicBezTo>
                  <a:cubicBezTo>
                    <a:pt x="185" y="468"/>
                    <a:pt x="185" y="468"/>
                    <a:pt x="185" y="468"/>
                  </a:cubicBezTo>
                  <a:cubicBezTo>
                    <a:pt x="237" y="468"/>
                    <a:pt x="237" y="468"/>
                    <a:pt x="237" y="468"/>
                  </a:cubicBezTo>
                  <a:cubicBezTo>
                    <a:pt x="247" y="468"/>
                    <a:pt x="257" y="468"/>
                    <a:pt x="267" y="46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lIns="68575" tIns="34275" rIns="68575" bIns="34275"/>
            <a:lstStyle/>
            <a:p>
              <a:pPr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  <a:defRPr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" name="Google Shape;1177;p52">
              <a:extLst>
                <a:ext uri="{FF2B5EF4-FFF2-40B4-BE49-F238E27FC236}">
                  <a16:creationId xmlns:a16="http://schemas.microsoft.com/office/drawing/2014/main" id="{FD281329-94D9-4F99-BE14-481D5BA08AD2}"/>
                </a:ext>
              </a:extLst>
            </p:cNvPr>
            <p:cNvSpPr/>
            <p:nvPr/>
          </p:nvSpPr>
          <p:spPr>
            <a:xfrm>
              <a:off x="10276527" y="1344562"/>
              <a:ext cx="153988" cy="268919"/>
            </a:xfrm>
            <a:custGeom>
              <a:avLst/>
              <a:gdLst/>
              <a:ahLst/>
              <a:cxnLst/>
              <a:rect l="l" t="t" r="r" b="b"/>
              <a:pathLst>
                <a:path w="271" h="468" extrusionOk="0">
                  <a:moveTo>
                    <a:pt x="174" y="424"/>
                  </a:moveTo>
                  <a:cubicBezTo>
                    <a:pt x="177" y="411"/>
                    <a:pt x="180" y="398"/>
                    <a:pt x="182" y="383"/>
                  </a:cubicBezTo>
                  <a:cubicBezTo>
                    <a:pt x="189" y="346"/>
                    <a:pt x="197" y="304"/>
                    <a:pt x="211" y="272"/>
                  </a:cubicBezTo>
                  <a:cubicBezTo>
                    <a:pt x="230" y="229"/>
                    <a:pt x="251" y="191"/>
                    <a:pt x="271" y="156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467"/>
                    <a:pt x="0" y="467"/>
                    <a:pt x="0" y="467"/>
                  </a:cubicBezTo>
                  <a:cubicBezTo>
                    <a:pt x="5" y="467"/>
                    <a:pt x="5" y="467"/>
                    <a:pt x="5" y="467"/>
                  </a:cubicBezTo>
                  <a:cubicBezTo>
                    <a:pt x="5" y="468"/>
                    <a:pt x="5" y="468"/>
                    <a:pt x="5" y="468"/>
                  </a:cubicBezTo>
                  <a:cubicBezTo>
                    <a:pt x="5" y="468"/>
                    <a:pt x="5" y="468"/>
                    <a:pt x="5" y="468"/>
                  </a:cubicBezTo>
                  <a:cubicBezTo>
                    <a:pt x="15" y="468"/>
                    <a:pt x="25" y="468"/>
                    <a:pt x="36" y="468"/>
                  </a:cubicBezTo>
                  <a:cubicBezTo>
                    <a:pt x="42" y="467"/>
                    <a:pt x="42" y="467"/>
                    <a:pt x="42" y="467"/>
                  </a:cubicBezTo>
                  <a:cubicBezTo>
                    <a:pt x="94" y="468"/>
                    <a:pt x="94" y="468"/>
                    <a:pt x="94" y="468"/>
                  </a:cubicBezTo>
                  <a:cubicBezTo>
                    <a:pt x="101" y="468"/>
                    <a:pt x="108" y="468"/>
                    <a:pt x="115" y="467"/>
                  </a:cubicBezTo>
                  <a:cubicBezTo>
                    <a:pt x="157" y="467"/>
                    <a:pt x="167" y="456"/>
                    <a:pt x="174" y="42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lIns="68575" tIns="34275" rIns="68575" bIns="34275"/>
            <a:lstStyle/>
            <a:p>
              <a:pPr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  <a:defRPr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0" grpId="0"/>
    </p:bldLst>
  </p:timing>
</p:sld>
</file>

<file path=ppt/theme/theme1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4</TotalTime>
  <Words>2693</Words>
  <Application>Microsoft Office PowerPoint</Application>
  <PresentationFormat>Widescreen</PresentationFormat>
  <Paragraphs>775</Paragraphs>
  <Slides>49</Slides>
  <Notes>20</Notes>
  <HiddenSlides>0</HiddenSlides>
  <MMClips>6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9" baseType="lpstr">
      <vt:lpstr>Arial</vt:lpstr>
      <vt:lpstr>Calibri</vt:lpstr>
      <vt:lpstr>Calibri Light</vt:lpstr>
      <vt:lpstr>Georgia</vt:lpstr>
      <vt:lpstr>Passion One</vt:lpstr>
      <vt:lpstr>Roboto Condensed Light</vt:lpstr>
      <vt:lpstr>Times New Roman</vt:lpstr>
      <vt:lpstr>Wingdings 3</vt:lpstr>
      <vt:lpstr>5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vmphuong.bdq3@hcm.edu.vn</cp:lastModifiedBy>
  <cp:revision>76</cp:revision>
  <dcterms:created xsi:type="dcterms:W3CDTF">2021-08-04T12:36:45Z</dcterms:created>
  <dcterms:modified xsi:type="dcterms:W3CDTF">2021-10-12T16:10:13Z</dcterms:modified>
</cp:coreProperties>
</file>